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79A474" w14:textId="6E4709C4" w:rsidR="00476334" w:rsidRPr="000958E2" w:rsidRDefault="003D021C" w:rsidP="001A53BE">
      <w:pPr>
        <w:tabs>
          <w:tab w:val="left" w:pos="720"/>
          <w:tab w:val="center" w:pos="6786"/>
        </w:tabs>
        <w:jc w:val="both"/>
        <w:rPr>
          <w:rFonts w:ascii="Times New Roman" w:hAnsi="Times New Roman" w:cs="Times New Roman"/>
          <w:noProof/>
          <w:color w:val="000000" w:themeColor="text1"/>
          <w:lang w:val="vi-VN"/>
        </w:rPr>
      </w:pPr>
      <w:r w:rsidRPr="000958E2">
        <w:rPr>
          <w:rFonts w:ascii="Times New Roman" w:hAnsi="Times New Roman" w:cs="Times New Roman"/>
          <w:b/>
          <w:color w:val="000000" w:themeColor="text1"/>
        </w:rPr>
        <w:tab/>
      </w:r>
    </w:p>
    <w:p w14:paraId="49A6B8AD" w14:textId="77777777" w:rsidR="003926BC" w:rsidRPr="000958E2" w:rsidRDefault="003926BC" w:rsidP="002D45D1">
      <w:pPr>
        <w:spacing w:after="240"/>
        <w:jc w:val="center"/>
        <w:rPr>
          <w:rFonts w:ascii="Times New Roman" w:hAnsi="Times New Roman" w:cs="Times New Roman"/>
          <w:b/>
        </w:rPr>
      </w:pPr>
    </w:p>
    <w:p w14:paraId="1C07AA14" w14:textId="77777777" w:rsidR="003926BC" w:rsidRPr="000958E2" w:rsidRDefault="003926BC" w:rsidP="002D45D1">
      <w:pPr>
        <w:spacing w:after="240"/>
        <w:jc w:val="center"/>
        <w:rPr>
          <w:rFonts w:ascii="Times New Roman" w:hAnsi="Times New Roman" w:cs="Times New Roman"/>
          <w:b/>
        </w:rPr>
      </w:pPr>
    </w:p>
    <w:p w14:paraId="00D934E8" w14:textId="77777777" w:rsidR="001A53BE" w:rsidRPr="000958E2" w:rsidRDefault="001A53BE" w:rsidP="00B45DAA">
      <w:pPr>
        <w:tabs>
          <w:tab w:val="center" w:pos="6786"/>
          <w:tab w:val="left" w:pos="12472"/>
        </w:tabs>
        <w:spacing w:after="240"/>
        <w:jc w:val="center"/>
        <w:rPr>
          <w:rFonts w:ascii="Times New Roman" w:hAnsi="Times New Roman" w:cs="Times New Roman"/>
          <w:b/>
        </w:rPr>
      </w:pPr>
      <w:r w:rsidRPr="000958E2">
        <w:rPr>
          <w:rFonts w:ascii="Times New Roman" w:hAnsi="Times New Roman" w:cs="Times New Roman"/>
          <w:b/>
        </w:rPr>
        <w:t xml:space="preserve">BẢNG 1: MA TRẬN + </w:t>
      </w:r>
      <w:r w:rsidRPr="000958E2">
        <w:rPr>
          <w:rFonts w:ascii="Times New Roman" w:hAnsi="Times New Roman" w:cs="Times New Roman"/>
          <w:b/>
          <w:lang w:val="vi-VN"/>
        </w:rPr>
        <w:t>ĐẶC TẢ MỨC ĐỘ ĐÁNH GIÁ</w:t>
      </w:r>
      <w:r w:rsidRPr="000958E2">
        <w:rPr>
          <w:rFonts w:ascii="Times New Roman" w:hAnsi="Times New Roman" w:cs="Times New Roman"/>
          <w:b/>
        </w:rPr>
        <w:t xml:space="preserve"> TỔNG THỂ GIỮA HK II </w:t>
      </w:r>
      <w:r w:rsidRPr="000958E2">
        <w:rPr>
          <w:rFonts w:ascii="Times New Roman" w:hAnsi="Times New Roman" w:cs="Times New Roman"/>
          <w:b/>
          <w:lang w:val="vi-VN"/>
        </w:rPr>
        <w:t>MÔN TOÁN-LỚP</w:t>
      </w:r>
      <w:r w:rsidRPr="000958E2">
        <w:rPr>
          <w:rFonts w:ascii="Times New Roman" w:hAnsi="Times New Roman" w:cs="Times New Roman"/>
          <w:b/>
        </w:rPr>
        <w:t xml:space="preserve"> 8</w:t>
      </w:r>
    </w:p>
    <w:p w14:paraId="27CF50AB" w14:textId="77777777" w:rsidR="001A53BE" w:rsidRPr="000958E2" w:rsidRDefault="001A53BE" w:rsidP="001A53BE">
      <w:pPr>
        <w:spacing w:after="240"/>
        <w:jc w:val="center"/>
        <w:rPr>
          <w:rFonts w:ascii="Times New Roman" w:hAnsi="Times New Roman" w:cs="Times New Roman"/>
          <w:b/>
          <w:color w:val="FF0000"/>
        </w:rPr>
      </w:pPr>
      <w:r w:rsidRPr="000958E2">
        <w:rPr>
          <w:rFonts w:ascii="Times New Roman" w:hAnsi="Times New Roman" w:cs="Times New Roman"/>
          <w:b/>
          <w:color w:val="FF0000"/>
        </w:rPr>
        <w:t>(BẢNG NÀY LẬP VÀ LƯU TRONG MÁY ĐỂ DÙNG TẠO RA BẢNG 2 KHI CẦN RA ĐỀ)</w:t>
      </w:r>
    </w:p>
    <w:tbl>
      <w:tblPr>
        <w:tblStyle w:val="TableGrid"/>
        <w:tblW w:w="1481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827"/>
        <w:gridCol w:w="851"/>
        <w:gridCol w:w="850"/>
        <w:gridCol w:w="851"/>
        <w:gridCol w:w="850"/>
        <w:gridCol w:w="851"/>
        <w:gridCol w:w="850"/>
        <w:gridCol w:w="851"/>
        <w:gridCol w:w="708"/>
        <w:gridCol w:w="851"/>
      </w:tblGrid>
      <w:tr w:rsidR="001A53BE" w:rsidRPr="000958E2" w14:paraId="773CB8DA" w14:textId="77777777" w:rsidTr="006E2D8D">
        <w:trPr>
          <w:trHeight w:val="175"/>
        </w:trPr>
        <w:tc>
          <w:tcPr>
            <w:tcW w:w="644" w:type="dxa"/>
            <w:vMerge w:val="restart"/>
            <w:vAlign w:val="center"/>
          </w:tcPr>
          <w:p w14:paraId="5756864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2D6AA5E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6F6A749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6206B19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Chương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/</w:t>
            </w:r>
          </w:p>
          <w:p w14:paraId="35D8FD9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Chủ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ề</w:t>
            </w:r>
            <w:proofErr w:type="spellEnd"/>
          </w:p>
          <w:p w14:paraId="6085B27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041B8D6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Nội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dung/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ơ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vị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kiế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thức</w:t>
            </w:r>
            <w:proofErr w:type="spellEnd"/>
          </w:p>
          <w:p w14:paraId="300CF8B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3827" w:type="dxa"/>
            <w:vMerge w:val="restart"/>
            <w:vAlign w:val="center"/>
          </w:tcPr>
          <w:p w14:paraId="7CAE832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ánh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giá</w:t>
            </w:r>
            <w:proofErr w:type="spellEnd"/>
          </w:p>
          <w:p w14:paraId="4DEB81D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5EE0A79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  <w:tc>
          <w:tcPr>
            <w:tcW w:w="6662" w:type="dxa"/>
            <w:gridSpan w:val="8"/>
          </w:tcPr>
          <w:p w14:paraId="6B8B06B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4F8D0AF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điểm</w:t>
            </w:r>
            <w:proofErr w:type="spellEnd"/>
          </w:p>
          <w:p w14:paraId="70EAB55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</w:t>
            </w: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13</w:t>
            </w: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1A53BE" w:rsidRPr="000958E2" w14:paraId="479D2E54" w14:textId="77777777" w:rsidTr="006E2D8D">
        <w:trPr>
          <w:trHeight w:val="273"/>
        </w:trPr>
        <w:tc>
          <w:tcPr>
            <w:tcW w:w="644" w:type="dxa"/>
            <w:vMerge/>
            <w:vAlign w:val="center"/>
          </w:tcPr>
          <w:p w14:paraId="6F8C7E0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7BCABB1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2B791DC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607837D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</w:tcPr>
          <w:p w14:paraId="7F02A65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biết</w:t>
            </w:r>
            <w:proofErr w:type="spellEnd"/>
          </w:p>
        </w:tc>
        <w:tc>
          <w:tcPr>
            <w:tcW w:w="1701" w:type="dxa"/>
            <w:gridSpan w:val="2"/>
          </w:tcPr>
          <w:p w14:paraId="23B542A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hiểu</w:t>
            </w:r>
            <w:proofErr w:type="spellEnd"/>
          </w:p>
        </w:tc>
        <w:tc>
          <w:tcPr>
            <w:tcW w:w="1701" w:type="dxa"/>
            <w:gridSpan w:val="2"/>
          </w:tcPr>
          <w:p w14:paraId="7BCA1CA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dụng</w:t>
            </w:r>
            <w:proofErr w:type="spellEnd"/>
          </w:p>
        </w:tc>
        <w:tc>
          <w:tcPr>
            <w:tcW w:w="1559" w:type="dxa"/>
            <w:gridSpan w:val="2"/>
          </w:tcPr>
          <w:p w14:paraId="13B9869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dụng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cao</w:t>
            </w:r>
            <w:proofErr w:type="spellEnd"/>
          </w:p>
        </w:tc>
        <w:tc>
          <w:tcPr>
            <w:tcW w:w="851" w:type="dxa"/>
            <w:vMerge/>
          </w:tcPr>
          <w:p w14:paraId="4F6DF00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A53BE" w:rsidRPr="000958E2" w14:paraId="12B9471B" w14:textId="77777777" w:rsidTr="006E2D8D">
        <w:trPr>
          <w:trHeight w:val="305"/>
        </w:trPr>
        <w:tc>
          <w:tcPr>
            <w:tcW w:w="644" w:type="dxa"/>
            <w:vMerge/>
            <w:vAlign w:val="center"/>
          </w:tcPr>
          <w:p w14:paraId="74072FC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52C1726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624FF78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30D88CE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</w:tcPr>
          <w:p w14:paraId="7EA33C7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5754397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DEEAF6" w:themeFill="accent5" w:themeFillTint="33"/>
          </w:tcPr>
          <w:p w14:paraId="552D4A9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4593842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14:paraId="4742C62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67B9BB0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5B4835E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7C49F57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3C5B397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A53BE" w:rsidRPr="000958E2" w14:paraId="65710D2D" w14:textId="77777777" w:rsidTr="006E2D8D">
        <w:trPr>
          <w:trHeight w:val="1776"/>
        </w:trPr>
        <w:tc>
          <w:tcPr>
            <w:tcW w:w="644" w:type="dxa"/>
            <w:vMerge w:val="restart"/>
            <w:vAlign w:val="center"/>
          </w:tcPr>
          <w:p w14:paraId="68E9905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6353B9B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Hàm số và đồ thị</w:t>
            </w:r>
          </w:p>
          <w:p w14:paraId="1E08865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Phương trình</w:t>
            </w:r>
          </w:p>
        </w:tc>
        <w:tc>
          <w:tcPr>
            <w:tcW w:w="1559" w:type="dxa"/>
            <w:vMerge w:val="restart"/>
            <w:vAlign w:val="center"/>
          </w:tcPr>
          <w:p w14:paraId="4816577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Hàm số và đồ thị</w:t>
            </w:r>
          </w:p>
          <w:p w14:paraId="1C25B83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6E17C20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07AA5E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C3AC351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563C9B4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303DB89C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4AE017A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1F95457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525573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48E8E27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0BF02D1C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7FF54D4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396611B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BC1BAD9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7229E0DC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  <w:p w14:paraId="4BA4437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77BC391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lastRenderedPageBreak/>
              <w:t xml:space="preserve">Nhận biết: </w:t>
            </w:r>
          </w:p>
          <w:p w14:paraId="0AE6140D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Nhận biết được những mô hình thực tế dẫn đến khái niệm hàm số.</w:t>
            </w:r>
          </w:p>
          <w:p w14:paraId="379BE64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0958E2">
              <w:rPr>
                <w:rFonts w:eastAsia="Calibri" w:cs="Times New Roman"/>
                <w:noProof/>
                <w:color w:val="FF0000"/>
                <w:sz w:val="24"/>
                <w:szCs w:val="24"/>
                <w:lang w:val="vi-VN"/>
              </w:rPr>
              <w:t>Nhận biết được đồ thị hàm số.</w:t>
            </w:r>
          </w:p>
          <w:p w14:paraId="72DEFEEC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6FE6939A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Tính được giá trị của hàm số khi hàm số đó xác định bởi công thức.</w:t>
            </w:r>
          </w:p>
          <w:p w14:paraId="7BB95C2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Xác định được toạ độ của một điểm trên mặt phẳng toạ độ;</w:t>
            </w:r>
          </w:p>
          <w:p w14:paraId="11102818" w14:textId="77777777" w:rsidR="001A53BE" w:rsidRPr="000958E2" w:rsidRDefault="001A53BE" w:rsidP="006E2D8D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Xác định được một điểm trên mặt phẳng toạ độ khi biết toạ độ của nó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3DEECE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0A33E92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0484920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CE3D37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B35494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6495E7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07BAF40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A3135E5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3CED5B3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78D25D8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395B9FA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0B086A6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5CE7267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2ABAB74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581542A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2AA0AA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1067A5A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734AAA3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1271FDA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3A1D476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104878A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4748A64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491F0FC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47AD7BB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0%</w:t>
            </w:r>
          </w:p>
        </w:tc>
      </w:tr>
      <w:tr w:rsidR="001A53BE" w:rsidRPr="000958E2" w14:paraId="72D07B96" w14:textId="77777777" w:rsidTr="006E2D8D">
        <w:trPr>
          <w:trHeight w:val="171"/>
        </w:trPr>
        <w:tc>
          <w:tcPr>
            <w:tcW w:w="644" w:type="dxa"/>
            <w:vMerge/>
            <w:vAlign w:val="center"/>
          </w:tcPr>
          <w:p w14:paraId="3D13596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2A5AA1E3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72013B88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3455C7D8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59E071A0" w14:textId="77777777" w:rsidR="001A53BE" w:rsidRPr="000958E2" w:rsidRDefault="001A53BE" w:rsidP="006E2D8D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Nhận biết được khái niệm hệ số góc của đường thẳng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y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ax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1273DDE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02145AB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61E8944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328DC01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030FF23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15CC5EC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5C5DE67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95F6E1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7D0E98A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34024E8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578A61A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328FF6FC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43220D5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0C67D44D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064838D6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1BB9195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270D45B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lastRenderedPageBreak/>
              <w:t xml:space="preserve">– Thiết lập được bảng giá trị của hàm số bậc nhất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 </w:t>
            </w:r>
          </w:p>
          <w:p w14:paraId="43395387" w14:textId="77777777" w:rsidR="001A53BE" w:rsidRPr="000958E2" w:rsidRDefault="001A53BE" w:rsidP="006E2D8D">
            <w:pPr>
              <w:spacing w:line="276" w:lineRule="auto"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Sử dụng được hệ số góc của đường thẳng để nhận biết và giải thích được sự cắt nhau hoặc song song của hai đường thẳng cho trước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946432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678AF23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87B8AB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16855AA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14F4BB0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0BB6B72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B9D504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D1E5A7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082300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D791C0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A34840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0BB980F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6966D8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33F5E64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7B8F4D9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43A15F7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20D94E8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4BA5434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1E134FF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65EF87A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3133F21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30DBA08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4A9D65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501367A5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5802EA4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02E37421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Align w:val="center"/>
          </w:tcPr>
          <w:p w14:paraId="6AEAB588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49430E4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Vận dụng: </w:t>
            </w:r>
          </w:p>
          <w:p w14:paraId="2C88A678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ẽ được đồ thị của hàm số bậc nhất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  <w:p w14:paraId="11672529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ận dụng được hàm số bậc nhất và đồ thị vào giải quyết một số bài toán thực tiễn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ví dụ: bài toán về chuyển động đều trong Vật lí,...)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D09480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81CD58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7537D96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7A9D3EC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D7F49C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173DB17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2</w:t>
            </w:r>
          </w:p>
          <w:p w14:paraId="34CD937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1,5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4D9F44C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721D51A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69D1DCE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313E84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DC2B04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0F16E6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924703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5F25DF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E0C11C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15%</w:t>
            </w:r>
          </w:p>
        </w:tc>
      </w:tr>
      <w:tr w:rsidR="001A53BE" w:rsidRPr="000958E2" w14:paraId="70BEB938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137C090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73DE9D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Align w:val="center"/>
          </w:tcPr>
          <w:p w14:paraId="302FEAED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39546149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 cao:</w:t>
            </w:r>
          </w:p>
          <w:p w14:paraId="75250987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ận dụng được hàm số bậc nhất và đồ thị vào giải quyết một số bài toán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(phức hợp, không quen thuộc)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thuộc có nội dung thực tiễn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28EB825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6DF43F0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E22362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1184248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157AF96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29BEEFD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D04A60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6627C5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1B47E92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0C71ED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1F7942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1FC22F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70D551E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</w:tcPr>
          <w:p w14:paraId="42B45A3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1BF6ED7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6AFFD79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3FFEB3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3BEF91F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06D88404" w14:textId="77777777" w:rsidTr="006E2D8D">
        <w:trPr>
          <w:trHeight w:val="1481"/>
        </w:trPr>
        <w:tc>
          <w:tcPr>
            <w:tcW w:w="644" w:type="dxa"/>
            <w:vMerge/>
          </w:tcPr>
          <w:p w14:paraId="5FD47E0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75F470FE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3D9FA9EC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Phương trình bậc nhất</w:t>
            </w:r>
          </w:p>
        </w:tc>
        <w:tc>
          <w:tcPr>
            <w:tcW w:w="3827" w:type="dxa"/>
          </w:tcPr>
          <w:p w14:paraId="3146A11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7D9DFD5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Mô tả được phương trình bậc nhất một ẩn và cách giải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10BD4B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DECEEB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758EA1B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7BDEF55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33781C2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1DCA12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281FAD6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24C773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2A86BCF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0E0D3CB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2CDEBCD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77FED905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5%</w:t>
            </w:r>
          </w:p>
        </w:tc>
      </w:tr>
      <w:tr w:rsidR="001A53BE" w:rsidRPr="000958E2" w14:paraId="77E7B105" w14:textId="77777777" w:rsidTr="006E2D8D">
        <w:trPr>
          <w:trHeight w:val="1976"/>
        </w:trPr>
        <w:tc>
          <w:tcPr>
            <w:tcW w:w="644" w:type="dxa"/>
            <w:vMerge/>
          </w:tcPr>
          <w:p w14:paraId="3B4D2FD9" w14:textId="77777777" w:rsidR="001A53BE" w:rsidRPr="000958E2" w:rsidRDefault="001A53BE" w:rsidP="006E2D8D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B31599F" w14:textId="77777777" w:rsidR="001A53BE" w:rsidRPr="000958E2" w:rsidRDefault="001A53BE" w:rsidP="006E2D8D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4F47EEAB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159C0205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  <w:r w:rsidRPr="000958E2"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  <w:t xml:space="preserve"> </w:t>
            </w:r>
          </w:p>
          <w:p w14:paraId="1D0642E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 Giải được phương trình bậc nhất một ẩn.</w:t>
            </w:r>
          </w:p>
          <w:p w14:paraId="144042AD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z w:val="24"/>
                <w:szCs w:val="24"/>
                <w:lang w:val="fr-FR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phương trình bậc nhất 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(ví dụ: các bài toán liên quan đến chuyển động trong Vật lí, các bài toán liên quan đến Hoá học,...).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04A9C4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4959F07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A6AC03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0C5C4AE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</w:p>
          <w:p w14:paraId="4BB1783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(0,5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25DFE6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1AF6354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2678A2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092B3F4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B27434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2</w:t>
            </w:r>
          </w:p>
          <w:p w14:paraId="0C4C2B3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1,5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122E0E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121BDF4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251984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F4CEFA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592DB8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DFC4ED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6369598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B9D996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81368E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2BAB2C6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0D3026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A10BA0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EBCB13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20%</w:t>
            </w:r>
          </w:p>
        </w:tc>
      </w:tr>
      <w:tr w:rsidR="001A53BE" w:rsidRPr="000958E2" w14:paraId="3101F3A7" w14:textId="77777777" w:rsidTr="006E2D8D">
        <w:trPr>
          <w:trHeight w:val="1171"/>
        </w:trPr>
        <w:tc>
          <w:tcPr>
            <w:tcW w:w="644" w:type="dxa"/>
            <w:vMerge/>
          </w:tcPr>
          <w:p w14:paraId="0E7EFA7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385A6AA3" w14:textId="77777777" w:rsidR="001A53BE" w:rsidRPr="000958E2" w:rsidRDefault="001A53BE" w:rsidP="006E2D8D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7FB9C1C8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144C1C4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 cao:</w:t>
            </w:r>
          </w:p>
          <w:p w14:paraId="46E69F8C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phức hợp, không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phương trình bậc nhất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1883951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0AFAE43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612553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185D130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5AEBAE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5B45B3F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C17035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9E737C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653C91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0755BA7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</w:tcPr>
          <w:p w14:paraId="7EDE411C" w14:textId="77777777" w:rsidR="001A53BE" w:rsidRPr="000958E2" w:rsidRDefault="001A53BE" w:rsidP="006E2D8D">
            <w:pPr>
              <w:spacing w:before="60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2F74DAFD" w14:textId="77777777" w:rsidR="001A53BE" w:rsidRPr="000958E2" w:rsidRDefault="001A53BE" w:rsidP="006E2D8D">
            <w:pPr>
              <w:spacing w:before="60"/>
              <w:rPr>
                <w:rFonts w:cs="Times New Roman"/>
                <w:b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5%</w:t>
            </w:r>
          </w:p>
        </w:tc>
      </w:tr>
      <w:tr w:rsidR="001A53BE" w:rsidRPr="000958E2" w14:paraId="3B63AA35" w14:textId="77777777" w:rsidTr="006E2D8D">
        <w:trPr>
          <w:trHeight w:val="1770"/>
        </w:trPr>
        <w:tc>
          <w:tcPr>
            <w:tcW w:w="644" w:type="dxa"/>
            <w:vMerge w:val="restart"/>
            <w:vAlign w:val="center"/>
          </w:tcPr>
          <w:p w14:paraId="32ED1C0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4D59ABA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highlight w:val="yellow"/>
                <w:lang w:val="vi-VN"/>
              </w:rPr>
              <w:t>Định lí Thalès trong tam giác</w:t>
            </w:r>
          </w:p>
        </w:tc>
        <w:tc>
          <w:tcPr>
            <w:tcW w:w="1559" w:type="dxa"/>
            <w:vAlign w:val="center"/>
          </w:tcPr>
          <w:p w14:paraId="041C42AD" w14:textId="77777777" w:rsidR="001A53BE" w:rsidRPr="000958E2" w:rsidRDefault="001A53BE" w:rsidP="006E2D8D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highlight w:val="yellow"/>
                <w:lang w:val="vi-VN"/>
              </w:rPr>
              <w:t>Định lí Thalès trong tam giác</w:t>
            </w:r>
          </w:p>
        </w:tc>
        <w:tc>
          <w:tcPr>
            <w:tcW w:w="3827" w:type="dxa"/>
          </w:tcPr>
          <w:p w14:paraId="4B36A21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highlight w:val="yellow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highlight w:val="yellow"/>
                <w:lang w:val="vi-VN"/>
              </w:rPr>
              <w:t xml:space="preserve">Nhận biết: </w:t>
            </w:r>
          </w:p>
          <w:p w14:paraId="09F62661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  <w:t xml:space="preserve">– Nhận biết được định nghĩa đường trung bình của tam giác.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432B03A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6438AC4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0,5)</w:t>
            </w:r>
          </w:p>
          <w:p w14:paraId="6D372FD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E2EFD9" w:themeFill="accent6" w:themeFillTint="33"/>
            <w:vAlign w:val="center"/>
          </w:tcPr>
          <w:p w14:paraId="7932F61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33189A9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51EE730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3BFE94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46412F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7E37877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354808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4BD3799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0AED22D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465EBC1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5%</w:t>
            </w:r>
          </w:p>
        </w:tc>
      </w:tr>
      <w:tr w:rsidR="001A53BE" w:rsidRPr="000958E2" w14:paraId="421D9231" w14:textId="77777777" w:rsidTr="006E2D8D">
        <w:trPr>
          <w:trHeight w:val="849"/>
        </w:trPr>
        <w:tc>
          <w:tcPr>
            <w:tcW w:w="644" w:type="dxa"/>
            <w:vMerge/>
          </w:tcPr>
          <w:p w14:paraId="79858EE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3C7A04A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6C5CFA3E" w14:textId="77777777" w:rsidR="001A53BE" w:rsidRPr="000958E2" w:rsidRDefault="001A53BE" w:rsidP="006E2D8D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14:paraId="45F901AD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highlight w:val="yellow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highlight w:val="yellow"/>
                <w:lang w:val="vi-VN"/>
              </w:rPr>
              <w:t>Thông hiểu</w:t>
            </w:r>
          </w:p>
          <w:p w14:paraId="7CC22C1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  <w:t xml:space="preserve">- Giải thích được tính chất đường trung bình của tam giác (đường trung bình của tam giác thì song song với cạnh thứ ba và bằng nửa cạnh đó). </w:t>
            </w:r>
          </w:p>
          <w:p w14:paraId="4021DA20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  <w:lastRenderedPageBreak/>
              <w:t xml:space="preserve">– Giải thích được định lí Thalès trong tam giác (định lí thuận và đảo). </w:t>
            </w:r>
          </w:p>
          <w:p w14:paraId="6DB9D5F7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  <w:t xml:space="preserve">– Giải thích được tính chất đường phân giác trong của tam giác. 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0D52447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14:paraId="281A4EA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1447E49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251A184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521387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167F6E8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14:paraId="31BF969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1E011A7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2B61FC0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90DC75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0A4728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FCA616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2208C89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604774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3461265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0E08333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6BA0ADF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14:paraId="0E400F9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14:paraId="4AA3DD2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0B687A0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5%</w:t>
            </w:r>
          </w:p>
        </w:tc>
      </w:tr>
      <w:tr w:rsidR="001A53BE" w:rsidRPr="000958E2" w14:paraId="24A40D44" w14:textId="77777777" w:rsidTr="006E2D8D">
        <w:trPr>
          <w:trHeight w:val="1593"/>
        </w:trPr>
        <w:tc>
          <w:tcPr>
            <w:tcW w:w="644" w:type="dxa"/>
            <w:vMerge/>
          </w:tcPr>
          <w:p w14:paraId="037E381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C3BBA55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3A6803C7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4365CC46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highlight w:val="yellow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highlight w:val="yellow"/>
                <w:lang w:val="vi-VN"/>
              </w:rPr>
              <w:t>Vận dụng:</w:t>
            </w:r>
          </w:p>
          <w:p w14:paraId="335A713F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  <w:t>– Tính được độ dài đoạn thẳng bằng cách sử dụng định lí Thalès.</w:t>
            </w:r>
          </w:p>
          <w:p w14:paraId="2FB7533B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highlight w:val="yellow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highlight w:val="yellow"/>
                <w:lang w:val="vi-VN"/>
              </w:rPr>
              <w:t>(đơn giản,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highlight w:val="yellow"/>
                <w:lang w:val="vi-VN"/>
              </w:rPr>
              <w:t xml:space="preserve"> gắn với việc</w:t>
            </w:r>
            <w:r w:rsidRPr="000958E2">
              <w:rPr>
                <w:rFonts w:eastAsia="Calibri" w:cs="Times New Roman"/>
                <w:noProof/>
                <w:sz w:val="24"/>
                <w:szCs w:val="24"/>
                <w:highlight w:val="yellow"/>
                <w:lang w:val="vi-VN"/>
              </w:rPr>
              <w:t xml:space="preserve"> vận dụng định lí Thalès (ví dụ: tính khoảng cách giữa hai vị trí).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2700D40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65D1EE7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1B6761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0FDC496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2</w:t>
            </w:r>
          </w:p>
          <w:p w14:paraId="10F915D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2,0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EC6B02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7603E4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7242048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9B4ADF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5382F7E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626D5FF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1906602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20%</w:t>
            </w:r>
          </w:p>
        </w:tc>
      </w:tr>
      <w:tr w:rsidR="001A53BE" w:rsidRPr="000958E2" w14:paraId="22161A79" w14:textId="77777777" w:rsidTr="006E2D8D">
        <w:trPr>
          <w:trHeight w:val="152"/>
        </w:trPr>
        <w:tc>
          <w:tcPr>
            <w:tcW w:w="3479" w:type="dxa"/>
            <w:gridSpan w:val="3"/>
          </w:tcPr>
          <w:p w14:paraId="449DB3A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ổng</w:t>
            </w:r>
            <w:proofErr w:type="spellEnd"/>
          </w:p>
        </w:tc>
        <w:tc>
          <w:tcPr>
            <w:tcW w:w="3827" w:type="dxa"/>
          </w:tcPr>
          <w:p w14:paraId="71021895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7876033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62653A6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0.5</w:t>
            </w: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607E65E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6C17F24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DB6AA2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13AB10C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3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24AEB3E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D394F9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</w:tcPr>
          <w:p w14:paraId="7AAEE1B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</w:tr>
      <w:tr w:rsidR="001A53BE" w:rsidRPr="000958E2" w14:paraId="6E536A85" w14:textId="77777777" w:rsidTr="006E2D8D">
        <w:trPr>
          <w:trHeight w:val="152"/>
        </w:trPr>
        <w:tc>
          <w:tcPr>
            <w:tcW w:w="3479" w:type="dxa"/>
            <w:gridSpan w:val="3"/>
          </w:tcPr>
          <w:p w14:paraId="45026A8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lệ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%</w:t>
            </w:r>
          </w:p>
        </w:tc>
        <w:tc>
          <w:tcPr>
            <w:tcW w:w="3827" w:type="dxa"/>
          </w:tcPr>
          <w:p w14:paraId="08BC827A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  <w:shd w:val="clear" w:color="auto" w:fill="E2EFD9" w:themeFill="accent6" w:themeFillTint="33"/>
            <w:vAlign w:val="center"/>
          </w:tcPr>
          <w:p w14:paraId="42E62AD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shd w:val="clear" w:color="auto" w:fill="DEEAF6" w:themeFill="accent5" w:themeFillTint="33"/>
            <w:vAlign w:val="center"/>
          </w:tcPr>
          <w:p w14:paraId="1306F7A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14:paraId="0D58020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559" w:type="dxa"/>
            <w:gridSpan w:val="2"/>
            <w:shd w:val="clear" w:color="auto" w:fill="EDEDED" w:themeFill="accent3" w:themeFillTint="33"/>
            <w:vAlign w:val="center"/>
          </w:tcPr>
          <w:p w14:paraId="0451EAF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</w:tcPr>
          <w:p w14:paraId="55B07A5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</w:tr>
      <w:tr w:rsidR="001A53BE" w:rsidRPr="000958E2" w14:paraId="1D7DF4E3" w14:textId="77777777" w:rsidTr="006E2D8D">
        <w:trPr>
          <w:trHeight w:val="152"/>
        </w:trPr>
        <w:tc>
          <w:tcPr>
            <w:tcW w:w="3479" w:type="dxa"/>
            <w:gridSpan w:val="3"/>
          </w:tcPr>
          <w:p w14:paraId="112A729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lệ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chung</w:t>
            </w:r>
            <w:proofErr w:type="spellEnd"/>
          </w:p>
        </w:tc>
        <w:tc>
          <w:tcPr>
            <w:tcW w:w="3827" w:type="dxa"/>
            <w:shd w:val="clear" w:color="auto" w:fill="EDEDED" w:themeFill="accent3" w:themeFillTint="33"/>
          </w:tcPr>
          <w:p w14:paraId="247BEC72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02" w:type="dxa"/>
            <w:gridSpan w:val="4"/>
            <w:shd w:val="clear" w:color="auto" w:fill="EDEDED" w:themeFill="accent3" w:themeFillTint="33"/>
            <w:vAlign w:val="center"/>
          </w:tcPr>
          <w:p w14:paraId="412A8B1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3260" w:type="dxa"/>
            <w:gridSpan w:val="4"/>
            <w:shd w:val="clear" w:color="auto" w:fill="EDEDED" w:themeFill="accent3" w:themeFillTint="33"/>
            <w:vAlign w:val="center"/>
          </w:tcPr>
          <w:p w14:paraId="182785C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14:paraId="3F438CD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</w:tr>
    </w:tbl>
    <w:p w14:paraId="04285C78" w14:textId="77777777" w:rsidR="001A53BE" w:rsidRPr="000958E2" w:rsidRDefault="001A53BE" w:rsidP="001A53BE">
      <w:pPr>
        <w:spacing w:after="240"/>
        <w:jc w:val="center"/>
        <w:rPr>
          <w:rFonts w:ascii="Times New Roman" w:hAnsi="Times New Roman" w:cs="Times New Roman"/>
          <w:b/>
        </w:rPr>
      </w:pPr>
    </w:p>
    <w:p w14:paraId="50E4CB90" w14:textId="7A9415DE" w:rsidR="001A53BE" w:rsidRPr="000958E2" w:rsidRDefault="001A53BE">
      <w:pPr>
        <w:rPr>
          <w:rFonts w:ascii="Times New Roman" w:hAnsi="Times New Roman" w:cs="Times New Roman"/>
          <w:b/>
          <w:i/>
          <w:color w:val="000000" w:themeColor="text1"/>
          <w:spacing w:val="-4"/>
        </w:rPr>
      </w:pPr>
      <w:r w:rsidRPr="000958E2">
        <w:rPr>
          <w:rFonts w:ascii="Times New Roman" w:hAnsi="Times New Roman" w:cs="Times New Roman"/>
          <w:b/>
          <w:i/>
          <w:color w:val="000000" w:themeColor="text1"/>
          <w:spacing w:val="-4"/>
        </w:rPr>
        <w:br w:type="page"/>
      </w:r>
    </w:p>
    <w:p w14:paraId="175DBC90" w14:textId="77777777" w:rsidR="001A53BE" w:rsidRPr="000958E2" w:rsidRDefault="001A53BE" w:rsidP="00B45DAA">
      <w:pPr>
        <w:tabs>
          <w:tab w:val="center" w:pos="6786"/>
          <w:tab w:val="left" w:pos="12472"/>
        </w:tabs>
        <w:spacing w:after="240"/>
        <w:jc w:val="center"/>
        <w:rPr>
          <w:rFonts w:ascii="Times New Roman" w:hAnsi="Times New Roman" w:cs="Times New Roman"/>
          <w:b/>
        </w:rPr>
      </w:pPr>
      <w:r w:rsidRPr="000958E2">
        <w:rPr>
          <w:rFonts w:ascii="Times New Roman" w:hAnsi="Times New Roman" w:cs="Times New Roman"/>
          <w:b/>
        </w:rPr>
        <w:lastRenderedPageBreak/>
        <w:t xml:space="preserve">BẢNG 2: MA TRẬN + </w:t>
      </w:r>
      <w:r w:rsidRPr="000958E2">
        <w:rPr>
          <w:rFonts w:ascii="Times New Roman" w:hAnsi="Times New Roman" w:cs="Times New Roman"/>
          <w:b/>
          <w:lang w:val="vi-VN"/>
        </w:rPr>
        <w:t>ĐẶC TẢ MỨC ĐỘ ĐÁNH GIÁ</w:t>
      </w:r>
      <w:r w:rsidRPr="000958E2">
        <w:rPr>
          <w:rFonts w:ascii="Times New Roman" w:hAnsi="Times New Roman" w:cs="Times New Roman"/>
          <w:b/>
        </w:rPr>
        <w:t xml:space="preserve"> TỔNG THỂ GIỮA HK II </w:t>
      </w:r>
      <w:r w:rsidRPr="000958E2">
        <w:rPr>
          <w:rFonts w:ascii="Times New Roman" w:hAnsi="Times New Roman" w:cs="Times New Roman"/>
          <w:b/>
          <w:lang w:val="vi-VN"/>
        </w:rPr>
        <w:t>MÔN TOÁN-LỚP</w:t>
      </w:r>
      <w:r w:rsidRPr="000958E2">
        <w:rPr>
          <w:rFonts w:ascii="Times New Roman" w:hAnsi="Times New Roman" w:cs="Times New Roman"/>
          <w:b/>
        </w:rPr>
        <w:t xml:space="preserve"> 8</w:t>
      </w:r>
    </w:p>
    <w:p w14:paraId="02178E06" w14:textId="77777777" w:rsidR="001A53BE" w:rsidRPr="000958E2" w:rsidRDefault="001A53BE" w:rsidP="001A53BE">
      <w:pPr>
        <w:spacing w:after="240"/>
        <w:jc w:val="center"/>
        <w:rPr>
          <w:rFonts w:ascii="Times New Roman" w:hAnsi="Times New Roman" w:cs="Times New Roman"/>
          <w:b/>
          <w:color w:val="FF0000"/>
        </w:rPr>
      </w:pPr>
      <w:r w:rsidRPr="000958E2">
        <w:rPr>
          <w:rFonts w:ascii="Times New Roman" w:hAnsi="Times New Roman" w:cs="Times New Roman"/>
          <w:b/>
          <w:color w:val="FF0000"/>
        </w:rPr>
        <w:t>(BẢNG NÀY LẬP VÀ LƯU TRONG MÁY ĐỂ DÙNG TẠO RA BẢNG 2 KHI CẦN RA ĐỀ)</w:t>
      </w:r>
    </w:p>
    <w:tbl>
      <w:tblPr>
        <w:tblStyle w:val="TableGrid"/>
        <w:tblW w:w="14819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644"/>
        <w:gridCol w:w="1276"/>
        <w:gridCol w:w="1559"/>
        <w:gridCol w:w="3827"/>
        <w:gridCol w:w="851"/>
        <w:gridCol w:w="850"/>
        <w:gridCol w:w="851"/>
        <w:gridCol w:w="850"/>
        <w:gridCol w:w="851"/>
        <w:gridCol w:w="850"/>
        <w:gridCol w:w="851"/>
        <w:gridCol w:w="708"/>
        <w:gridCol w:w="851"/>
      </w:tblGrid>
      <w:tr w:rsidR="001A53BE" w:rsidRPr="000958E2" w14:paraId="7FA1DD6B" w14:textId="77777777" w:rsidTr="006E2D8D">
        <w:trPr>
          <w:trHeight w:val="175"/>
        </w:trPr>
        <w:tc>
          <w:tcPr>
            <w:tcW w:w="644" w:type="dxa"/>
            <w:vMerge w:val="restart"/>
            <w:vAlign w:val="center"/>
          </w:tcPr>
          <w:p w14:paraId="5CB0280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T</w:t>
            </w:r>
          </w:p>
          <w:p w14:paraId="6CFBDEE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5A2E5F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1)</w:t>
            </w:r>
          </w:p>
        </w:tc>
        <w:tc>
          <w:tcPr>
            <w:tcW w:w="1276" w:type="dxa"/>
            <w:vMerge w:val="restart"/>
            <w:vAlign w:val="center"/>
          </w:tcPr>
          <w:p w14:paraId="255BEDA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Chương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/</w:t>
            </w:r>
          </w:p>
          <w:p w14:paraId="52B8BB6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Chủ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ề</w:t>
            </w:r>
            <w:proofErr w:type="spellEnd"/>
          </w:p>
          <w:p w14:paraId="13F9CD1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2)</w:t>
            </w:r>
          </w:p>
        </w:tc>
        <w:tc>
          <w:tcPr>
            <w:tcW w:w="1559" w:type="dxa"/>
            <w:vMerge w:val="restart"/>
            <w:vAlign w:val="center"/>
          </w:tcPr>
          <w:p w14:paraId="713E869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Nội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dung/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ơ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vị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kiế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thức</w:t>
            </w:r>
            <w:proofErr w:type="spellEnd"/>
          </w:p>
          <w:p w14:paraId="06BDF30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3)</w:t>
            </w:r>
          </w:p>
        </w:tc>
        <w:tc>
          <w:tcPr>
            <w:tcW w:w="3827" w:type="dxa"/>
            <w:vMerge w:val="restart"/>
            <w:vAlign w:val="center"/>
          </w:tcPr>
          <w:p w14:paraId="4021E30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 xml:space="preserve">Mức độ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đánh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giá</w:t>
            </w:r>
            <w:proofErr w:type="spellEnd"/>
          </w:p>
          <w:p w14:paraId="6F0EA0C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  <w:p w14:paraId="1F3B2FC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(4)</w:t>
            </w:r>
          </w:p>
        </w:tc>
        <w:tc>
          <w:tcPr>
            <w:tcW w:w="6662" w:type="dxa"/>
            <w:gridSpan w:val="8"/>
          </w:tcPr>
          <w:p w14:paraId="3CA51A1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  <w:tc>
          <w:tcPr>
            <w:tcW w:w="851" w:type="dxa"/>
            <w:vMerge w:val="restart"/>
          </w:tcPr>
          <w:p w14:paraId="24E6F00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  <w:t>Tổng</w:t>
            </w: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%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điểm</w:t>
            </w:r>
            <w:proofErr w:type="spellEnd"/>
          </w:p>
          <w:p w14:paraId="4A92DFD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(</w:t>
            </w: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</w:rPr>
              <w:t>13</w:t>
            </w:r>
            <w:r w:rsidRPr="000958E2">
              <w:rPr>
                <w:rFonts w:cs="Times New Roman"/>
                <w:b/>
                <w:color w:val="FF0000"/>
                <w:spacing w:val="-8"/>
                <w:sz w:val="24"/>
                <w:szCs w:val="24"/>
                <w:lang w:val="vi-VN"/>
              </w:rPr>
              <w:t>)</w:t>
            </w:r>
          </w:p>
        </w:tc>
      </w:tr>
      <w:tr w:rsidR="001A53BE" w:rsidRPr="000958E2" w14:paraId="697B8943" w14:textId="77777777" w:rsidTr="006E2D8D">
        <w:trPr>
          <w:trHeight w:val="273"/>
        </w:trPr>
        <w:tc>
          <w:tcPr>
            <w:tcW w:w="644" w:type="dxa"/>
            <w:vMerge/>
            <w:vAlign w:val="center"/>
          </w:tcPr>
          <w:p w14:paraId="7FB8596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5E4B27F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04496E0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100EAB9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</w:tcPr>
          <w:p w14:paraId="1DDA217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Nhậ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biết</w:t>
            </w:r>
            <w:proofErr w:type="spellEnd"/>
          </w:p>
        </w:tc>
        <w:tc>
          <w:tcPr>
            <w:tcW w:w="1701" w:type="dxa"/>
            <w:gridSpan w:val="2"/>
          </w:tcPr>
          <w:p w14:paraId="5442A8F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hông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hiểu</w:t>
            </w:r>
            <w:proofErr w:type="spellEnd"/>
          </w:p>
        </w:tc>
        <w:tc>
          <w:tcPr>
            <w:tcW w:w="1701" w:type="dxa"/>
            <w:gridSpan w:val="2"/>
          </w:tcPr>
          <w:p w14:paraId="1C5A258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dụng</w:t>
            </w:r>
            <w:proofErr w:type="spellEnd"/>
          </w:p>
        </w:tc>
        <w:tc>
          <w:tcPr>
            <w:tcW w:w="1559" w:type="dxa"/>
            <w:gridSpan w:val="2"/>
          </w:tcPr>
          <w:p w14:paraId="495DFB7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Vận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dụng</w:t>
            </w:r>
            <w:proofErr w:type="spellEnd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cao</w:t>
            </w:r>
            <w:proofErr w:type="spellEnd"/>
          </w:p>
        </w:tc>
        <w:tc>
          <w:tcPr>
            <w:tcW w:w="851" w:type="dxa"/>
            <w:vMerge/>
          </w:tcPr>
          <w:p w14:paraId="3585CFA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A53BE" w:rsidRPr="000958E2" w14:paraId="67D0DF78" w14:textId="77777777" w:rsidTr="006E2D8D">
        <w:trPr>
          <w:trHeight w:val="305"/>
        </w:trPr>
        <w:tc>
          <w:tcPr>
            <w:tcW w:w="644" w:type="dxa"/>
            <w:vMerge/>
            <w:vAlign w:val="center"/>
          </w:tcPr>
          <w:p w14:paraId="434DC28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76" w:type="dxa"/>
            <w:vMerge/>
            <w:vAlign w:val="center"/>
          </w:tcPr>
          <w:p w14:paraId="192BAFA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3BFF270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vMerge/>
            <w:vAlign w:val="center"/>
          </w:tcPr>
          <w:p w14:paraId="46895E0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</w:tcPr>
          <w:p w14:paraId="1EE949F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76C7B2F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DEEAF6" w:themeFill="accent5" w:themeFillTint="33"/>
          </w:tcPr>
          <w:p w14:paraId="6629A1F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6636904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FFF2CC" w:themeFill="accent4" w:themeFillTint="33"/>
          </w:tcPr>
          <w:p w14:paraId="564941E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850" w:type="dxa"/>
            <w:shd w:val="clear" w:color="auto" w:fill="FFF2CC" w:themeFill="accent4" w:themeFillTint="33"/>
          </w:tcPr>
          <w:p w14:paraId="5371A2B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shd w:val="clear" w:color="auto" w:fill="EDEDED" w:themeFill="accent3" w:themeFillTint="33"/>
          </w:tcPr>
          <w:p w14:paraId="497C2CF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NKQ</w:t>
            </w:r>
          </w:p>
        </w:tc>
        <w:tc>
          <w:tcPr>
            <w:tcW w:w="708" w:type="dxa"/>
            <w:shd w:val="clear" w:color="auto" w:fill="EDEDED" w:themeFill="accent3" w:themeFillTint="33"/>
          </w:tcPr>
          <w:p w14:paraId="3BD6859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  <w:t>TL</w:t>
            </w:r>
          </w:p>
        </w:tc>
        <w:tc>
          <w:tcPr>
            <w:tcW w:w="851" w:type="dxa"/>
            <w:vMerge/>
          </w:tcPr>
          <w:p w14:paraId="2FD05EC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</w:tr>
      <w:tr w:rsidR="001A53BE" w:rsidRPr="000958E2" w14:paraId="13FFE149" w14:textId="77777777" w:rsidTr="006E2D8D">
        <w:trPr>
          <w:trHeight w:val="424"/>
        </w:trPr>
        <w:tc>
          <w:tcPr>
            <w:tcW w:w="644" w:type="dxa"/>
            <w:vMerge w:val="restart"/>
            <w:vAlign w:val="center"/>
          </w:tcPr>
          <w:p w14:paraId="5319DD0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b/>
                <w:spacing w:val="-8"/>
                <w:sz w:val="24"/>
                <w:szCs w:val="24"/>
              </w:rPr>
              <w:t>1</w:t>
            </w:r>
          </w:p>
        </w:tc>
        <w:tc>
          <w:tcPr>
            <w:tcW w:w="1276" w:type="dxa"/>
            <w:vMerge w:val="restart"/>
            <w:vAlign w:val="center"/>
          </w:tcPr>
          <w:p w14:paraId="2240441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Hàm số và đồ thị</w:t>
            </w:r>
          </w:p>
          <w:p w14:paraId="1681AA5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Phương trình</w:t>
            </w:r>
          </w:p>
        </w:tc>
        <w:tc>
          <w:tcPr>
            <w:tcW w:w="1559" w:type="dxa"/>
            <w:vAlign w:val="center"/>
          </w:tcPr>
          <w:p w14:paraId="07714A2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Cs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Hàm số và đồ thị</w:t>
            </w:r>
          </w:p>
        </w:tc>
        <w:tc>
          <w:tcPr>
            <w:tcW w:w="3827" w:type="dxa"/>
          </w:tcPr>
          <w:p w14:paraId="2035FBD4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520AC90F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color w:val="FF0000"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0958E2">
              <w:rPr>
                <w:rFonts w:eastAsia="Calibri" w:cs="Times New Roman"/>
                <w:noProof/>
                <w:color w:val="FF0000"/>
                <w:sz w:val="24"/>
                <w:szCs w:val="24"/>
                <w:lang w:val="vi-VN"/>
              </w:rPr>
              <w:t xml:space="preserve">Nhận biết được đồ thị hàm số. </w:t>
            </w:r>
          </w:p>
          <w:p w14:paraId="02D0248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color w:val="FF0000"/>
                <w:sz w:val="24"/>
                <w:szCs w:val="24"/>
              </w:rPr>
              <w:t xml:space="preserve">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(Bài 2b)</w:t>
            </w:r>
          </w:p>
          <w:p w14:paraId="061563D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7DA34BE6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Xác định được toạ độ của một điểm trên mặt phẳng toạ độ.</w:t>
            </w:r>
          </w:p>
          <w:p w14:paraId="7CA3BAD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Câu 2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044BF2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5866E3C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E3E5A7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392127A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  <w:p w14:paraId="47FBE45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257415A2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16E9F85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BEAAFF2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56CAFDB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 xml:space="preserve">     1</w:t>
            </w:r>
          </w:p>
          <w:p w14:paraId="25A32F5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005BDAB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5EE2B4E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3A442AD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642C3F3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1081006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color w:val="FF0000"/>
                <w:spacing w:val="-8"/>
                <w:sz w:val="24"/>
                <w:szCs w:val="24"/>
                <w:lang w:val="en-AU"/>
              </w:rPr>
            </w:pPr>
          </w:p>
          <w:p w14:paraId="3FF98C2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383272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9822C0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51E0FEF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FA1F01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4284A28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55D199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FACC22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1A1207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4D676E5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0%</w:t>
            </w:r>
          </w:p>
        </w:tc>
      </w:tr>
      <w:tr w:rsidR="001A53BE" w:rsidRPr="000958E2" w14:paraId="23C23D43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5A72686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721C7B81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49BAEB44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2E05CA8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144F616A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4458E4D1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214F0071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6ED0B2B5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  <w:p w14:paraId="5764CAC8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</w:tc>
        <w:tc>
          <w:tcPr>
            <w:tcW w:w="3827" w:type="dxa"/>
          </w:tcPr>
          <w:p w14:paraId="50C42C67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10E84BC7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Nhận biết được khái niệm hệ số góc của đường thẳng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y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ax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  <w:p w14:paraId="3AAFDB66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Câu 3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780A43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6D27678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1BBB98B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06DD481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722478D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C3DD1E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AAABBD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2F461F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645E680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14C938E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698820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38EEA68A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6DB4F59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23DF81F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2E649082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</w:tcPr>
          <w:p w14:paraId="63089D7F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5C8EFBE8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</w:rPr>
              <w:t xml:space="preserve">-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Sử dụng được hệ số góc của đường thẳng để nhận biết và giải thích được sự cắt nhau hoặc song song của hai đường thẳng cho trước.</w:t>
            </w:r>
          </w:p>
          <w:p w14:paraId="7462ED4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</w:rPr>
              <w:t xml:space="preserve">   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(Bài 2c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1235187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9F7F06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7CDBC1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0AB4913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C330DC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DA419E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7B829CD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5CC8C45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1D2139C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EB1C6D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2526914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53A13DB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6BC89FC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0AA614B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2074B91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36C01D2C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3677D28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2DD44914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44045B68" w14:textId="77777777" w:rsidR="001A53BE" w:rsidRPr="000958E2" w:rsidRDefault="001A53BE" w:rsidP="006E2D8D">
            <w:pPr>
              <w:spacing w:line="276" w:lineRule="auto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</w:tcPr>
          <w:p w14:paraId="7633882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Vận dụng: </w:t>
            </w:r>
          </w:p>
          <w:p w14:paraId="31FA7B0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lastRenderedPageBreak/>
              <w:t xml:space="preserve">– Vẽ được đồ thị của hàm số bậc nhất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0958E2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</w:t>
            </w:r>
          </w:p>
          <w:p w14:paraId="714DE2E6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Bài 2a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406965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BC1E94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791E738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2042C0C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BE9ADA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0EB82EC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4AE7178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1,0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1E7D84D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05DB87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14:paraId="367AAC4F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B312EF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8E277A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3315A3B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036F0C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10%</w:t>
            </w:r>
          </w:p>
        </w:tc>
      </w:tr>
      <w:tr w:rsidR="001A53BE" w:rsidRPr="000958E2" w14:paraId="32B48242" w14:textId="77777777" w:rsidTr="006E2D8D">
        <w:trPr>
          <w:trHeight w:val="325"/>
        </w:trPr>
        <w:tc>
          <w:tcPr>
            <w:tcW w:w="644" w:type="dxa"/>
            <w:vMerge/>
            <w:vAlign w:val="center"/>
          </w:tcPr>
          <w:p w14:paraId="032BE5C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61A86AA" w14:textId="77777777" w:rsidR="001A53BE" w:rsidRPr="000958E2" w:rsidRDefault="001A53BE" w:rsidP="006E2D8D">
            <w:pPr>
              <w:spacing w:line="276" w:lineRule="auto"/>
              <w:jc w:val="center"/>
              <w:rPr>
                <w:rFonts w:eastAsia="Times New Roman" w:cs="Times New Roman"/>
                <w:b/>
                <w:iCs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02AD0846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bCs/>
                <w:i/>
                <w:iCs/>
                <w:spacing w:val="-8"/>
                <w:sz w:val="24"/>
                <w:szCs w:val="24"/>
              </w:rPr>
            </w:pPr>
          </w:p>
        </w:tc>
        <w:tc>
          <w:tcPr>
            <w:tcW w:w="3827" w:type="dxa"/>
          </w:tcPr>
          <w:p w14:paraId="432307BF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 cao:</w:t>
            </w:r>
          </w:p>
          <w:p w14:paraId="31ED0B9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ận dụng được hàm số bậc nhất và đồ thị vào giải quyết một số bài toán </w:t>
            </w: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(phức hợp, không quen thuộc)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thuộc có nội dung thực tiễn.</w:t>
            </w:r>
          </w:p>
          <w:p w14:paraId="6DE1C11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    (Bài 2d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8B8B20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3091513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1E4783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44E42D9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0B5FDB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  <w:vAlign w:val="center"/>
          </w:tcPr>
          <w:p w14:paraId="60D3BCC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5FE3A4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750F3B4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462833C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25190A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7E273A2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1EF8C3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1DE2F8E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</w:tcPr>
          <w:p w14:paraId="2774082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296A275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68735C7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2CB0103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  <w:p w14:paraId="796BAC0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5%</w:t>
            </w:r>
          </w:p>
        </w:tc>
      </w:tr>
      <w:tr w:rsidR="001A53BE" w:rsidRPr="000958E2" w14:paraId="52B11273" w14:textId="77777777" w:rsidTr="006E2D8D">
        <w:trPr>
          <w:trHeight w:val="1481"/>
        </w:trPr>
        <w:tc>
          <w:tcPr>
            <w:tcW w:w="644" w:type="dxa"/>
            <w:vMerge/>
          </w:tcPr>
          <w:p w14:paraId="51F5EA7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231359E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14E2CC70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b/>
                <w:i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Phương trình bậc nhất</w:t>
            </w:r>
          </w:p>
        </w:tc>
        <w:tc>
          <w:tcPr>
            <w:tcW w:w="3827" w:type="dxa"/>
          </w:tcPr>
          <w:p w14:paraId="5BC99697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14:paraId="5FA2F7A5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Mô tả được phương trình bậc nhất một ẩn và cách giải.</w:t>
            </w:r>
          </w:p>
          <w:p w14:paraId="0A035826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cs="Times New Roman"/>
                <w:b/>
                <w:spacing w:val="-4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Câu 1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D59702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2B30C43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08E52EDB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5B43411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3E256F77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D320D1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442CCB3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057C44F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0B6D63C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7E98E8A2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4B2182E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FA832C8" w14:textId="77777777" w:rsidR="001A53BE" w:rsidRPr="000958E2" w:rsidRDefault="001A53BE" w:rsidP="006E2D8D">
            <w:pPr>
              <w:spacing w:line="276" w:lineRule="auto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5%</w:t>
            </w:r>
          </w:p>
        </w:tc>
      </w:tr>
      <w:tr w:rsidR="001A53BE" w:rsidRPr="000958E2" w14:paraId="6A6CC751" w14:textId="77777777" w:rsidTr="006E2D8D">
        <w:trPr>
          <w:trHeight w:val="1266"/>
        </w:trPr>
        <w:tc>
          <w:tcPr>
            <w:tcW w:w="644" w:type="dxa"/>
            <w:vMerge/>
          </w:tcPr>
          <w:p w14:paraId="6E1D9FEA" w14:textId="77777777" w:rsidR="001A53BE" w:rsidRPr="000958E2" w:rsidRDefault="001A53BE" w:rsidP="006E2D8D">
            <w:pPr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018CC18F" w14:textId="77777777" w:rsidR="001A53BE" w:rsidRPr="000958E2" w:rsidRDefault="001A53BE" w:rsidP="006E2D8D">
            <w:pPr>
              <w:spacing w:before="60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</w:p>
        </w:tc>
        <w:tc>
          <w:tcPr>
            <w:tcW w:w="1559" w:type="dxa"/>
            <w:vMerge/>
            <w:vAlign w:val="center"/>
          </w:tcPr>
          <w:p w14:paraId="0FEA2DA5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25E5CA3E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  <w:r w:rsidRPr="000958E2"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  <w:t xml:space="preserve"> </w:t>
            </w:r>
          </w:p>
          <w:p w14:paraId="7B8C6D7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 Giải được phương trình bậc nhất một ẩn.</w:t>
            </w:r>
          </w:p>
          <w:p w14:paraId="554FAA75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Bài 1a, b, c)</w:t>
            </w:r>
          </w:p>
          <w:p w14:paraId="6C4B2C48" w14:textId="77777777" w:rsidR="001A53BE" w:rsidRPr="000958E2" w:rsidRDefault="001A53BE" w:rsidP="006E2D8D">
            <w:pPr>
              <w:spacing w:before="60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phương trình bậc nhất 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(ví dụ: các bài toán liên quan đến chuyển động trong Vật lí, các bài toán liên quan đến Hoá học,...). </w:t>
            </w:r>
          </w:p>
          <w:p w14:paraId="1AEEC7EF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z w:val="24"/>
                <w:szCs w:val="24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</w:rPr>
              <w:t xml:space="preserve">     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Bài 3)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578E66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A2AE6D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7AE58FA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53C4EE8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1</w:t>
            </w:r>
          </w:p>
          <w:p w14:paraId="4500A53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(0,5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4CEEA7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5106065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F2DFE09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2779595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0B247C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2</w:t>
            </w:r>
          </w:p>
          <w:p w14:paraId="62785E2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2,5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EC1F01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312472F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E5BCBB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2A4199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C762FA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D0E572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14:paraId="7A3198E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BC2CE4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B711C7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1D5CE4E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0FC75C0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6E230D2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</w:p>
          <w:p w14:paraId="51BD68D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  <w:lang w:val="fr-FR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  <w:lang w:val="fr-FR"/>
              </w:rPr>
              <w:t>30%</w:t>
            </w:r>
          </w:p>
        </w:tc>
      </w:tr>
      <w:tr w:rsidR="001A53BE" w:rsidRPr="000958E2" w14:paraId="5DA2CF52" w14:textId="77777777" w:rsidTr="006E2D8D">
        <w:trPr>
          <w:trHeight w:val="1770"/>
        </w:trPr>
        <w:tc>
          <w:tcPr>
            <w:tcW w:w="644" w:type="dxa"/>
            <w:vMerge w:val="restart"/>
            <w:vAlign w:val="center"/>
          </w:tcPr>
          <w:p w14:paraId="6A2750E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lastRenderedPageBreak/>
              <w:t>2</w:t>
            </w:r>
          </w:p>
        </w:tc>
        <w:tc>
          <w:tcPr>
            <w:tcW w:w="1276" w:type="dxa"/>
            <w:vMerge w:val="restart"/>
            <w:vAlign w:val="center"/>
          </w:tcPr>
          <w:p w14:paraId="0156BB8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Định lí Thalès trong tam giác</w:t>
            </w:r>
          </w:p>
        </w:tc>
        <w:tc>
          <w:tcPr>
            <w:tcW w:w="1559" w:type="dxa"/>
            <w:vAlign w:val="center"/>
          </w:tcPr>
          <w:p w14:paraId="77640FB0" w14:textId="77777777" w:rsidR="001A53BE" w:rsidRPr="000958E2" w:rsidRDefault="001A53BE" w:rsidP="006E2D8D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Định lí Thalès trong tam giác</w:t>
            </w:r>
          </w:p>
        </w:tc>
        <w:tc>
          <w:tcPr>
            <w:tcW w:w="3827" w:type="dxa"/>
          </w:tcPr>
          <w:p w14:paraId="54BACC3F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Nhận biết: </w:t>
            </w:r>
          </w:p>
          <w:p w14:paraId="1D3A7544" w14:textId="77777777" w:rsidR="001A53BE" w:rsidRPr="000958E2" w:rsidRDefault="001A53BE" w:rsidP="006E2D8D">
            <w:pPr>
              <w:spacing w:before="60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Nhận biết được định nghĩa đường trung bình của tam giác. </w:t>
            </w:r>
          </w:p>
          <w:p w14:paraId="66B16627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(Câu 4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3EA8C5B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6BB5549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0,5)</w:t>
            </w:r>
          </w:p>
          <w:p w14:paraId="267A382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E2EFD9" w:themeFill="accent6" w:themeFillTint="33"/>
            <w:vAlign w:val="center"/>
          </w:tcPr>
          <w:p w14:paraId="39C85B2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565CAE3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</w:tcPr>
          <w:p w14:paraId="3C9575A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CCEC46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350B91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3AD9B13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4C70B9F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1B9A0B0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FA6A38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6DD2A0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5%</w:t>
            </w:r>
          </w:p>
        </w:tc>
      </w:tr>
      <w:tr w:rsidR="001A53BE" w:rsidRPr="000958E2" w14:paraId="1D3A1FB3" w14:textId="77777777" w:rsidTr="006E2D8D">
        <w:trPr>
          <w:trHeight w:val="849"/>
        </w:trPr>
        <w:tc>
          <w:tcPr>
            <w:tcW w:w="644" w:type="dxa"/>
            <w:vMerge/>
          </w:tcPr>
          <w:p w14:paraId="49F8692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9E63037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 w:val="restart"/>
            <w:vAlign w:val="center"/>
          </w:tcPr>
          <w:p w14:paraId="6ED49946" w14:textId="77777777" w:rsidR="001A53BE" w:rsidRPr="000958E2" w:rsidRDefault="001A53BE" w:rsidP="006E2D8D">
            <w:pPr>
              <w:spacing w:before="60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14:paraId="6D0916D3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Thông hiểu</w:t>
            </w:r>
          </w:p>
          <w:p w14:paraId="10BD9B5C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- Giải thích được tính chất đường trung bình của tam giác (đường trung bình của tam giác thì song song với cạnh thứ ba và bằng nửa cạnh đó). </w:t>
            </w:r>
          </w:p>
          <w:p w14:paraId="54FDD1E4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        (Bài 4a)                      </w:t>
            </w:r>
          </w:p>
          <w:p w14:paraId="2869FDE2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Giải thích được định lí Thalès trong tam giác (định lí thuận và đảo). 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053D89B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E2EFD9" w:themeFill="accent6" w:themeFillTint="33"/>
          </w:tcPr>
          <w:p w14:paraId="24D8F751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2949CFE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0A578974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B40DE1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293EB1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DEEAF6" w:themeFill="accent5" w:themeFillTint="33"/>
            <w:vAlign w:val="center"/>
          </w:tcPr>
          <w:p w14:paraId="5FAFDFE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DEEAF6" w:themeFill="accent5" w:themeFillTint="33"/>
          </w:tcPr>
          <w:p w14:paraId="792D5A0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5BE30EAA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30B6670D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09C28A6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61D05AB8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11352CB3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</w:p>
          <w:p w14:paraId="40007910" w14:textId="77777777" w:rsidR="001A53BE" w:rsidRPr="000958E2" w:rsidRDefault="001A53BE" w:rsidP="006E2D8D">
            <w:pPr>
              <w:spacing w:line="276" w:lineRule="auto"/>
              <w:jc w:val="center"/>
              <w:rPr>
                <w:rFonts w:cs="Times New Roman"/>
                <w:spacing w:val="-8"/>
                <w:sz w:val="24"/>
                <w:szCs w:val="24"/>
                <w:lang w:val="en-AU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1</w:t>
            </w:r>
          </w:p>
          <w:p w14:paraId="6D3130D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  <w:lang w:val="en-AU"/>
              </w:rPr>
              <w:t>(0,5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2CC" w:themeFill="accent4" w:themeFillTint="33"/>
            <w:vAlign w:val="center"/>
          </w:tcPr>
          <w:p w14:paraId="132B22F0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2CC" w:themeFill="accent4" w:themeFillTint="33"/>
          </w:tcPr>
          <w:p w14:paraId="78E816A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EDEDED" w:themeFill="accent3" w:themeFillTint="33"/>
            <w:vAlign w:val="center"/>
          </w:tcPr>
          <w:p w14:paraId="7AB9A06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EDEDED" w:themeFill="accent3" w:themeFillTint="33"/>
          </w:tcPr>
          <w:p w14:paraId="3E4AFE4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5E09136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5%</w:t>
            </w:r>
          </w:p>
        </w:tc>
      </w:tr>
      <w:tr w:rsidR="001A53BE" w:rsidRPr="000958E2" w14:paraId="5482D3A6" w14:textId="77777777" w:rsidTr="006E2D8D">
        <w:trPr>
          <w:trHeight w:val="1593"/>
        </w:trPr>
        <w:tc>
          <w:tcPr>
            <w:tcW w:w="644" w:type="dxa"/>
            <w:vMerge/>
          </w:tcPr>
          <w:p w14:paraId="59DEE23A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5699C0DB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iCs/>
                <w:color w:val="000000"/>
                <w:sz w:val="24"/>
                <w:szCs w:val="24"/>
                <w:lang w:val="da-DK"/>
              </w:rPr>
            </w:pPr>
          </w:p>
        </w:tc>
        <w:tc>
          <w:tcPr>
            <w:tcW w:w="1559" w:type="dxa"/>
            <w:vMerge/>
            <w:vAlign w:val="center"/>
          </w:tcPr>
          <w:p w14:paraId="63888013" w14:textId="77777777" w:rsidR="001A53BE" w:rsidRPr="000958E2" w:rsidRDefault="001A53BE" w:rsidP="006E2D8D">
            <w:pPr>
              <w:spacing w:before="60"/>
              <w:rPr>
                <w:rFonts w:eastAsia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3827" w:type="dxa"/>
          </w:tcPr>
          <w:p w14:paraId="06A65609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</w:p>
          <w:p w14:paraId="363F57C9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Tính được độ dài đoạn thẳng bằng cách sử dụng định lí Thalès. </w:t>
            </w:r>
          </w:p>
          <w:p w14:paraId="37177C8F" w14:textId="77777777" w:rsidR="001A53BE" w:rsidRPr="000958E2" w:rsidRDefault="001A53BE" w:rsidP="006E2D8D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0958E2">
              <w:rPr>
                <w:rFonts w:eastAsia="Calibri" w:cs="Times New Roman"/>
                <w:noProof/>
                <w:sz w:val="24"/>
                <w:szCs w:val="24"/>
              </w:rPr>
              <w:t xml:space="preserve">                   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(Bài 4b)                      </w:t>
            </w:r>
          </w:p>
          <w:p w14:paraId="1B1238D1" w14:textId="77777777" w:rsidR="001A53BE" w:rsidRPr="000958E2" w:rsidRDefault="001A53BE" w:rsidP="006E2D8D">
            <w:pPr>
              <w:spacing w:before="60"/>
              <w:jc w:val="both"/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</w:pP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0958E2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0958E2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việc</w:t>
            </w:r>
            <w:r w:rsidRPr="000958E2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vận dụng định lí Thalès (ví dụ: tính khoảng cách giữa hai vị trí).</w:t>
            </w: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</w:t>
            </w:r>
          </w:p>
          <w:p w14:paraId="251A6C9D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b/>
                <w:bCs/>
                <w:spacing w:val="-8"/>
                <w:sz w:val="24"/>
                <w:szCs w:val="24"/>
              </w:rPr>
            </w:pPr>
            <w:r w:rsidRPr="000958E2">
              <w:rPr>
                <w:rFonts w:eastAsia="Calibri" w:cs="Times New Roman"/>
                <w:b/>
                <w:noProof/>
                <w:color w:val="FF0000"/>
                <w:sz w:val="24"/>
                <w:szCs w:val="24"/>
              </w:rPr>
              <w:t xml:space="preserve">                     (Bài 5)                      </w:t>
            </w: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01C58FD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E2EFD9" w:themeFill="accent6" w:themeFillTint="33"/>
          </w:tcPr>
          <w:p w14:paraId="132BE58D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16121FC7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DEEAF6" w:themeFill="accent5" w:themeFillTint="33"/>
            <w:vAlign w:val="center"/>
          </w:tcPr>
          <w:p w14:paraId="5059DFB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2</w:t>
            </w:r>
          </w:p>
          <w:p w14:paraId="22E797A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2,0)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9B2331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345EED7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8C9E97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50D78C1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60DE62B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0,5)</w:t>
            </w:r>
          </w:p>
          <w:p w14:paraId="4E7F230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7E6FEE7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1</w:t>
            </w:r>
          </w:p>
          <w:p w14:paraId="271BBE5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(0,5)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E62068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41A0D9E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</w:tc>
        <w:tc>
          <w:tcPr>
            <w:tcW w:w="851" w:type="dxa"/>
          </w:tcPr>
          <w:p w14:paraId="52D47F1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3D1D293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</w:p>
          <w:p w14:paraId="22C401B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spacing w:val="-4"/>
                <w:sz w:val="24"/>
                <w:szCs w:val="24"/>
              </w:rPr>
              <w:t>20%</w:t>
            </w:r>
          </w:p>
        </w:tc>
      </w:tr>
      <w:tr w:rsidR="001A53BE" w:rsidRPr="000958E2" w14:paraId="163D4D9E" w14:textId="77777777" w:rsidTr="006E2D8D">
        <w:trPr>
          <w:trHeight w:val="152"/>
        </w:trPr>
        <w:tc>
          <w:tcPr>
            <w:tcW w:w="3479" w:type="dxa"/>
            <w:gridSpan w:val="3"/>
          </w:tcPr>
          <w:p w14:paraId="39FE5F0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ổng</w:t>
            </w:r>
            <w:proofErr w:type="spellEnd"/>
          </w:p>
        </w:tc>
        <w:tc>
          <w:tcPr>
            <w:tcW w:w="3827" w:type="dxa"/>
          </w:tcPr>
          <w:p w14:paraId="6E911DBB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shd w:val="clear" w:color="auto" w:fill="E2EFD9" w:themeFill="accent6" w:themeFillTint="33"/>
            <w:vAlign w:val="center"/>
          </w:tcPr>
          <w:p w14:paraId="502E8EFC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E2EFD9" w:themeFill="accent6" w:themeFillTint="33"/>
          </w:tcPr>
          <w:p w14:paraId="253043B9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0,5</w:t>
            </w:r>
          </w:p>
        </w:tc>
        <w:tc>
          <w:tcPr>
            <w:tcW w:w="851" w:type="dxa"/>
            <w:shd w:val="clear" w:color="auto" w:fill="DEEAF6" w:themeFill="accent5" w:themeFillTint="33"/>
            <w:vAlign w:val="center"/>
          </w:tcPr>
          <w:p w14:paraId="47A2D27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DEEAF6" w:themeFill="accent5" w:themeFillTint="33"/>
          </w:tcPr>
          <w:p w14:paraId="4C7028C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2,5</w: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5D8E0BE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2CC" w:themeFill="accent4" w:themeFillTint="33"/>
          </w:tcPr>
          <w:p w14:paraId="6C327DF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4,0</w:t>
            </w:r>
          </w:p>
        </w:tc>
        <w:tc>
          <w:tcPr>
            <w:tcW w:w="851" w:type="dxa"/>
            <w:shd w:val="clear" w:color="auto" w:fill="EDEDED" w:themeFill="accent3" w:themeFillTint="33"/>
            <w:vAlign w:val="center"/>
          </w:tcPr>
          <w:p w14:paraId="6817354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</w:p>
        </w:tc>
        <w:tc>
          <w:tcPr>
            <w:tcW w:w="708" w:type="dxa"/>
            <w:shd w:val="clear" w:color="auto" w:fill="EDEDED" w:themeFill="accent3" w:themeFillTint="33"/>
          </w:tcPr>
          <w:p w14:paraId="5D631E9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.0</w:t>
            </w:r>
          </w:p>
        </w:tc>
        <w:tc>
          <w:tcPr>
            <w:tcW w:w="851" w:type="dxa"/>
          </w:tcPr>
          <w:p w14:paraId="3E9932C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spacing w:val="-8"/>
                <w:sz w:val="24"/>
                <w:szCs w:val="24"/>
              </w:rPr>
            </w:pPr>
            <w:r w:rsidRPr="000958E2">
              <w:rPr>
                <w:rFonts w:cs="Times New Roman"/>
                <w:spacing w:val="-8"/>
                <w:sz w:val="24"/>
                <w:szCs w:val="24"/>
              </w:rPr>
              <w:t>100%</w:t>
            </w:r>
          </w:p>
        </w:tc>
      </w:tr>
      <w:tr w:rsidR="001A53BE" w:rsidRPr="000958E2" w14:paraId="45B41489" w14:textId="77777777" w:rsidTr="006E2D8D">
        <w:trPr>
          <w:trHeight w:val="152"/>
        </w:trPr>
        <w:tc>
          <w:tcPr>
            <w:tcW w:w="3479" w:type="dxa"/>
            <w:gridSpan w:val="3"/>
          </w:tcPr>
          <w:p w14:paraId="48D753A8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lệ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%</w:t>
            </w:r>
          </w:p>
        </w:tc>
        <w:tc>
          <w:tcPr>
            <w:tcW w:w="3827" w:type="dxa"/>
          </w:tcPr>
          <w:p w14:paraId="07B122C9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701" w:type="dxa"/>
            <w:gridSpan w:val="2"/>
            <w:shd w:val="clear" w:color="auto" w:fill="E2EFD9" w:themeFill="accent6" w:themeFillTint="33"/>
            <w:vAlign w:val="center"/>
          </w:tcPr>
          <w:p w14:paraId="319028D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shd w:val="clear" w:color="auto" w:fill="DEEAF6" w:themeFill="accent5" w:themeFillTint="33"/>
            <w:vAlign w:val="center"/>
          </w:tcPr>
          <w:p w14:paraId="027AFC26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shd w:val="clear" w:color="auto" w:fill="FFF2CC" w:themeFill="accent4" w:themeFillTint="33"/>
            <w:vAlign w:val="center"/>
          </w:tcPr>
          <w:p w14:paraId="4327FAF2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1559" w:type="dxa"/>
            <w:gridSpan w:val="2"/>
            <w:shd w:val="clear" w:color="auto" w:fill="EDEDED" w:themeFill="accent3" w:themeFillTint="33"/>
            <w:vAlign w:val="center"/>
          </w:tcPr>
          <w:p w14:paraId="6FD2F825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</w:tcPr>
          <w:p w14:paraId="0B86994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</w:tr>
      <w:tr w:rsidR="001A53BE" w:rsidRPr="000958E2" w14:paraId="1C9D0DB6" w14:textId="77777777" w:rsidTr="006E2D8D">
        <w:trPr>
          <w:trHeight w:val="152"/>
        </w:trPr>
        <w:tc>
          <w:tcPr>
            <w:tcW w:w="3479" w:type="dxa"/>
            <w:gridSpan w:val="3"/>
          </w:tcPr>
          <w:p w14:paraId="2884A563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</w:pP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Tỉ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lệ</w:t>
            </w:r>
            <w:proofErr w:type="spellEnd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bCs/>
                <w:spacing w:val="-8"/>
                <w:sz w:val="24"/>
                <w:szCs w:val="24"/>
                <w:lang w:val="en-AU"/>
              </w:rPr>
              <w:t>chung</w:t>
            </w:r>
            <w:proofErr w:type="spellEnd"/>
          </w:p>
        </w:tc>
        <w:tc>
          <w:tcPr>
            <w:tcW w:w="3827" w:type="dxa"/>
            <w:shd w:val="clear" w:color="auto" w:fill="EDEDED" w:themeFill="accent3" w:themeFillTint="33"/>
          </w:tcPr>
          <w:p w14:paraId="03C983BC" w14:textId="77777777" w:rsidR="001A53BE" w:rsidRPr="000958E2" w:rsidRDefault="001A53BE" w:rsidP="006E2D8D">
            <w:pPr>
              <w:spacing w:before="60"/>
              <w:jc w:val="both"/>
              <w:rPr>
                <w:rFonts w:cs="Times New Roman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02" w:type="dxa"/>
            <w:gridSpan w:val="4"/>
            <w:shd w:val="clear" w:color="auto" w:fill="EDEDED" w:themeFill="accent3" w:themeFillTint="33"/>
            <w:vAlign w:val="center"/>
          </w:tcPr>
          <w:p w14:paraId="64CF82AF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3260" w:type="dxa"/>
            <w:gridSpan w:val="4"/>
            <w:shd w:val="clear" w:color="auto" w:fill="EDEDED" w:themeFill="accent3" w:themeFillTint="33"/>
            <w:vAlign w:val="center"/>
          </w:tcPr>
          <w:p w14:paraId="07D5670B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EDEDED" w:themeFill="accent3" w:themeFillTint="33"/>
          </w:tcPr>
          <w:p w14:paraId="20DEC0F4" w14:textId="77777777" w:rsidR="001A53BE" w:rsidRPr="000958E2" w:rsidRDefault="001A53BE" w:rsidP="006E2D8D">
            <w:pPr>
              <w:spacing w:before="60"/>
              <w:jc w:val="center"/>
              <w:rPr>
                <w:rFonts w:cs="Times New Roman"/>
                <w:b/>
                <w:spacing w:val="-8"/>
                <w:sz w:val="24"/>
                <w:szCs w:val="24"/>
              </w:rPr>
            </w:pPr>
          </w:p>
        </w:tc>
      </w:tr>
    </w:tbl>
    <w:p w14:paraId="5023B404" w14:textId="77777777" w:rsidR="001A53BE" w:rsidRPr="000958E2" w:rsidRDefault="001A53BE" w:rsidP="001A53BE">
      <w:pPr>
        <w:spacing w:after="240"/>
        <w:jc w:val="center"/>
        <w:rPr>
          <w:rFonts w:ascii="Times New Roman" w:hAnsi="Times New Roman" w:cs="Times New Roman"/>
          <w:b/>
        </w:rPr>
      </w:pPr>
    </w:p>
    <w:p w14:paraId="0A75BCBE" w14:textId="7AB4A5DD" w:rsidR="00217676" w:rsidRPr="000958E2" w:rsidRDefault="001A53BE" w:rsidP="00B45DAA">
      <w:pPr>
        <w:rPr>
          <w:rFonts w:ascii="Times New Roman" w:hAnsi="Times New Roman" w:cs="Times New Roman"/>
          <w:b/>
          <w:color w:val="000000" w:themeColor="text1"/>
          <w:spacing w:val="-4"/>
        </w:rPr>
        <w:sectPr w:rsidR="00217676" w:rsidRPr="000958E2" w:rsidSect="00B15F2F">
          <w:footerReference w:type="default" r:id="rId8"/>
          <w:pgSz w:w="15840" w:h="12240" w:orient="landscape"/>
          <w:pgMar w:top="426" w:right="1134" w:bottom="426" w:left="1134" w:header="709" w:footer="177" w:gutter="0"/>
          <w:cols w:space="708"/>
          <w:docGrid w:linePitch="360"/>
        </w:sectPr>
      </w:pPr>
      <w:r w:rsidRPr="000958E2">
        <w:rPr>
          <w:rFonts w:ascii="Times New Roman" w:hAnsi="Times New Roman" w:cs="Times New Roman"/>
          <w:b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0"/>
        <w:gridCol w:w="6259"/>
      </w:tblGrid>
      <w:tr w:rsidR="00233F53" w:rsidRPr="000958E2" w14:paraId="1BE07EB7" w14:textId="77777777" w:rsidTr="00B45DAA">
        <w:tc>
          <w:tcPr>
            <w:tcW w:w="4280" w:type="dxa"/>
          </w:tcPr>
          <w:p w14:paraId="61D669E3" w14:textId="77777777" w:rsidR="00233F53" w:rsidRPr="000958E2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lastRenderedPageBreak/>
              <w:t>TRƯỜNG THCS……………………</w:t>
            </w:r>
          </w:p>
        </w:tc>
        <w:tc>
          <w:tcPr>
            <w:tcW w:w="6259" w:type="dxa"/>
          </w:tcPr>
          <w:p w14:paraId="79A91163" w14:textId="2B87DD8B" w:rsidR="00233F53" w:rsidRPr="000958E2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ĐỀ KIỂM TRA GIỮA HỌC KÌ </w:t>
            </w:r>
            <w:proofErr w:type="gramStart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I</w:t>
            </w:r>
            <w:r w:rsidR="00B45DAA"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I</w:t>
            </w:r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 MÔN</w:t>
            </w:r>
            <w:proofErr w:type="gramEnd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TOÁN LỚP </w:t>
            </w:r>
            <w:r w:rsidR="00B45DAA"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8</w:t>
            </w:r>
          </w:p>
          <w:p w14:paraId="660D00B1" w14:textId="77777777" w:rsidR="00233F53" w:rsidRPr="000958E2" w:rsidRDefault="00233F53" w:rsidP="00E54B70">
            <w:pPr>
              <w:tabs>
                <w:tab w:val="left" w:pos="720"/>
                <w:tab w:val="center" w:pos="6786"/>
              </w:tabs>
              <w:spacing w:line="312" w:lineRule="auto"/>
              <w:jc w:val="center"/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</w:pPr>
            <w:proofErr w:type="spellStart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Thời</w:t>
            </w:r>
            <w:proofErr w:type="spellEnd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gian</w:t>
            </w:r>
            <w:proofErr w:type="spellEnd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làm</w:t>
            </w:r>
            <w:proofErr w:type="spellEnd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 </w:t>
            </w:r>
            <w:proofErr w:type="spellStart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bài</w:t>
            </w:r>
            <w:proofErr w:type="spellEnd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 xml:space="preserve">: 90 </w:t>
            </w:r>
            <w:proofErr w:type="spellStart"/>
            <w:r w:rsidRPr="000958E2">
              <w:rPr>
                <w:rFonts w:cs="Times New Roman"/>
                <w:b/>
                <w:color w:val="000000" w:themeColor="text1"/>
                <w:spacing w:val="-4"/>
                <w:sz w:val="24"/>
                <w:szCs w:val="24"/>
              </w:rPr>
              <w:t>phút</w:t>
            </w:r>
            <w:proofErr w:type="spellEnd"/>
          </w:p>
        </w:tc>
      </w:tr>
    </w:tbl>
    <w:p w14:paraId="06A0231F" w14:textId="77777777" w:rsidR="00B45DAA" w:rsidRPr="000958E2" w:rsidRDefault="00B45DAA" w:rsidP="00B45DAA">
      <w:pPr>
        <w:rPr>
          <w:rFonts w:ascii="Times New Roman" w:hAnsi="Times New Roman" w:cs="Times New Roman"/>
          <w:b/>
        </w:rPr>
      </w:pPr>
    </w:p>
    <w:p w14:paraId="739EB2F9" w14:textId="77777777" w:rsidR="00B45DAA" w:rsidRPr="000958E2" w:rsidRDefault="00B45DAA" w:rsidP="00B45DAA">
      <w:pPr>
        <w:rPr>
          <w:rFonts w:ascii="Times New Roman" w:hAnsi="Times New Roman" w:cs="Times New Roman"/>
          <w:b/>
        </w:rPr>
      </w:pPr>
    </w:p>
    <w:p w14:paraId="2A44E4C8" w14:textId="77777777" w:rsidR="00B45DAA" w:rsidRPr="000958E2" w:rsidRDefault="00B45DAA" w:rsidP="00B45DAA">
      <w:pPr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  <w:b/>
        </w:rPr>
        <w:t xml:space="preserve">I. </w:t>
      </w:r>
      <w:proofErr w:type="spellStart"/>
      <w:r w:rsidRPr="000958E2">
        <w:rPr>
          <w:rFonts w:ascii="Times New Roman" w:hAnsi="Times New Roman" w:cs="Times New Roman"/>
          <w:b/>
        </w:rPr>
        <w:t>Trắc</w:t>
      </w:r>
      <w:proofErr w:type="spellEnd"/>
      <w:r w:rsidRPr="000958E2">
        <w:rPr>
          <w:rFonts w:ascii="Times New Roman" w:hAnsi="Times New Roman" w:cs="Times New Roman"/>
          <w:b/>
        </w:rPr>
        <w:t xml:space="preserve"> </w:t>
      </w:r>
      <w:proofErr w:type="spellStart"/>
      <w:r w:rsidRPr="000958E2">
        <w:rPr>
          <w:rFonts w:ascii="Times New Roman" w:hAnsi="Times New Roman" w:cs="Times New Roman"/>
          <w:b/>
        </w:rPr>
        <w:t>nghiệm</w:t>
      </w:r>
      <w:proofErr w:type="spellEnd"/>
      <w:r w:rsidRPr="000958E2">
        <w:rPr>
          <w:rFonts w:ascii="Times New Roman" w:hAnsi="Times New Roman" w:cs="Times New Roman"/>
          <w:b/>
        </w:rPr>
        <w:t xml:space="preserve">. </w:t>
      </w:r>
      <w:r w:rsidRPr="000958E2">
        <w:rPr>
          <w:rFonts w:ascii="Times New Roman" w:hAnsi="Times New Roman" w:cs="Times New Roman"/>
        </w:rPr>
        <w:t xml:space="preserve">(2 </w:t>
      </w:r>
      <w:proofErr w:type="spellStart"/>
      <w:r w:rsidRPr="000958E2">
        <w:rPr>
          <w:rFonts w:ascii="Times New Roman" w:hAnsi="Times New Roman" w:cs="Times New Roman"/>
        </w:rPr>
        <w:t>điểm</w:t>
      </w:r>
      <w:proofErr w:type="spellEnd"/>
      <w:r w:rsidRPr="000958E2">
        <w:rPr>
          <w:rFonts w:ascii="Times New Roman" w:hAnsi="Times New Roman" w:cs="Times New Roman"/>
        </w:rPr>
        <w:t xml:space="preserve">) </w:t>
      </w:r>
      <w:proofErr w:type="spellStart"/>
      <w:r w:rsidRPr="000958E2">
        <w:rPr>
          <w:rFonts w:ascii="Times New Roman" w:hAnsi="Times New Roman" w:cs="Times New Roman"/>
        </w:rPr>
        <w:t>Phươ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á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rả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lờ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ào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au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ây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là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0958E2">
        <w:rPr>
          <w:rFonts w:ascii="Times New Roman" w:hAnsi="Times New Roman" w:cs="Times New Roman"/>
        </w:rPr>
        <w:t>đúng</w:t>
      </w:r>
      <w:proofErr w:type="spellEnd"/>
      <w:r w:rsidRPr="000958E2">
        <w:rPr>
          <w:rFonts w:ascii="Times New Roman" w:hAnsi="Times New Roman" w:cs="Times New Roman"/>
        </w:rPr>
        <w:t xml:space="preserve"> ?</w:t>
      </w:r>
      <w:proofErr w:type="gramEnd"/>
    </w:p>
    <w:p w14:paraId="30099CE8" w14:textId="77777777" w:rsidR="00B45DAA" w:rsidRPr="000958E2" w:rsidRDefault="00B45DAA" w:rsidP="00B45DAA">
      <w:pPr>
        <w:jc w:val="both"/>
        <w:rPr>
          <w:rFonts w:ascii="Times New Roman" w:hAnsi="Times New Roman" w:cs="Times New Roman"/>
          <w:lang w:val="pl-PL"/>
        </w:rPr>
      </w:pPr>
      <w:r w:rsidRPr="000958E2">
        <w:rPr>
          <w:rFonts w:ascii="Times New Roman" w:hAnsi="Times New Roman" w:cs="Times New Roman"/>
          <w:b/>
          <w:lang w:val="pl-PL"/>
        </w:rPr>
        <w:t xml:space="preserve">Câu 1. </w:t>
      </w:r>
      <w:r w:rsidRPr="000958E2">
        <w:rPr>
          <w:rFonts w:ascii="Times New Roman" w:hAnsi="Times New Roman" w:cs="Times New Roman"/>
          <w:lang w:val="pl-PL"/>
        </w:rPr>
        <w:t xml:space="preserve"> Phương trình nào sau đây là phương trình bậc nhất một ẩn ?</w:t>
      </w:r>
    </w:p>
    <w:p w14:paraId="7BD5385C" w14:textId="307DE30F" w:rsidR="00B45DAA" w:rsidRPr="000958E2" w:rsidRDefault="00B45DAA" w:rsidP="00B45DAA">
      <w:pPr>
        <w:ind w:left="720"/>
        <w:jc w:val="both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</w:rPr>
        <w:t xml:space="preserve">A. 0x + 2 = 0                B. </w:t>
      </w:r>
      <w:r w:rsidRPr="000958E2">
        <w:rPr>
          <w:rFonts w:ascii="Times New Roman" w:hAnsi="Times New Roman" w:cs="Times New Roman"/>
          <w:noProof/>
          <w:position w:val="-26"/>
        </w:rPr>
        <w:drawing>
          <wp:inline distT="0" distB="0" distL="0" distR="0" wp14:anchorId="3BEA0453" wp14:editId="22C66783">
            <wp:extent cx="21590" cy="1333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" cy="1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58E2">
        <w:rPr>
          <w:rFonts w:ascii="Times New Roman" w:hAnsi="Times New Roman" w:cs="Times New Roman"/>
        </w:rPr>
        <w:t xml:space="preserve">             C. x + y = 0                  D. </w:t>
      </w:r>
      <w:r w:rsidRPr="000958E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1BB4C57D" wp14:editId="195C573B">
            <wp:extent cx="21590" cy="57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58E2">
        <w:rPr>
          <w:rFonts w:ascii="Times New Roman" w:hAnsi="Times New Roman" w:cs="Times New Roman"/>
        </w:rPr>
        <w:t xml:space="preserve"> </w:t>
      </w:r>
    </w:p>
    <w:p w14:paraId="3DE01796" w14:textId="77777777" w:rsidR="00B45DAA" w:rsidRPr="000958E2" w:rsidRDefault="00B45DAA" w:rsidP="00B45DAA">
      <w:pPr>
        <w:rPr>
          <w:rFonts w:ascii="Times New Roman" w:hAnsi="Times New Roman" w:cs="Times New Roman"/>
        </w:rPr>
      </w:pPr>
      <w:proofErr w:type="spellStart"/>
      <w:r w:rsidRPr="000958E2">
        <w:rPr>
          <w:rFonts w:ascii="Times New Roman" w:hAnsi="Times New Roman" w:cs="Times New Roman"/>
          <w:b/>
        </w:rPr>
        <w:t>Câu</w:t>
      </w:r>
      <w:proofErr w:type="spellEnd"/>
      <w:r w:rsidRPr="000958E2">
        <w:rPr>
          <w:rFonts w:ascii="Times New Roman" w:hAnsi="Times New Roman" w:cs="Times New Roman"/>
          <w:b/>
        </w:rPr>
        <w:t xml:space="preserve"> 2:</w:t>
      </w:r>
      <w:r w:rsidRPr="000958E2">
        <w:rPr>
          <w:rFonts w:ascii="Times New Roman" w:hAnsi="Times New Roman" w:cs="Times New Roma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B45DAA" w:rsidRPr="000958E2" w14:paraId="25B1FF15" w14:textId="77777777" w:rsidTr="006E2D8D">
        <w:tc>
          <w:tcPr>
            <w:tcW w:w="4927" w:type="dxa"/>
            <w:shd w:val="clear" w:color="auto" w:fill="auto"/>
          </w:tcPr>
          <w:p w14:paraId="58F59A33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Cho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ì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ẽ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: </w:t>
            </w:r>
          </w:p>
          <w:p w14:paraId="61298605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</w:rPr>
              <w:t>Tọ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ộ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M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>:</w:t>
            </w:r>
          </w:p>
          <w:p w14:paraId="11075273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A. (2; 5)                     B. (5; 2)</w:t>
            </w:r>
          </w:p>
          <w:p w14:paraId="60F2B714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C. (5; 0)                     D. (2; 0)</w:t>
            </w:r>
          </w:p>
        </w:tc>
        <w:tc>
          <w:tcPr>
            <w:tcW w:w="4927" w:type="dxa"/>
            <w:shd w:val="clear" w:color="auto" w:fill="auto"/>
          </w:tcPr>
          <w:p w14:paraId="5A666809" w14:textId="009447F3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 wp14:anchorId="0108FE04" wp14:editId="20317335">
                  <wp:extent cx="21590" cy="1397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" cy="13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958E2" w:rsidRPr="000958E2">
              <w:rPr>
                <w:rFonts w:ascii="Times New Roman" w:hAnsi="Times New Roman" w:cs="Times New Roman"/>
              </w:rPr>
              <w:object w:dxaOrig="4515" w:dyaOrig="2790" w14:anchorId="3D33A0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71" type="#_x0000_t75" style="width:225.55pt;height:139.75pt" o:ole="">
                  <v:imagedata r:id="rId12" o:title=""/>
                </v:shape>
                <o:OLEObject Type="Embed" ProgID="PBrush" ShapeID="_x0000_i1571" DrawAspect="Content" ObjectID="_1714546296" r:id="rId13"/>
              </w:object>
            </w:r>
          </w:p>
        </w:tc>
      </w:tr>
    </w:tbl>
    <w:p w14:paraId="38938BFD" w14:textId="77777777" w:rsidR="00B45DAA" w:rsidRPr="000958E2" w:rsidRDefault="00B45DAA" w:rsidP="00B45DAA">
      <w:pPr>
        <w:jc w:val="both"/>
        <w:rPr>
          <w:rFonts w:ascii="Times New Roman" w:hAnsi="Times New Roman" w:cs="Times New Roman"/>
        </w:rPr>
      </w:pPr>
      <w:proofErr w:type="spellStart"/>
      <w:r w:rsidRPr="000958E2">
        <w:rPr>
          <w:rFonts w:ascii="Times New Roman" w:hAnsi="Times New Roman" w:cs="Times New Roman"/>
          <w:b/>
        </w:rPr>
        <w:t>Câu</w:t>
      </w:r>
      <w:proofErr w:type="spellEnd"/>
      <w:r w:rsidRPr="000958E2">
        <w:rPr>
          <w:rFonts w:ascii="Times New Roman" w:hAnsi="Times New Roman" w:cs="Times New Roman"/>
          <w:b/>
        </w:rPr>
        <w:t xml:space="preserve"> 3:</w:t>
      </w:r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ệ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ố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gó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ủa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ườ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hẳng</w:t>
      </w:r>
      <w:proofErr w:type="spellEnd"/>
      <w:r w:rsidRPr="000958E2">
        <w:rPr>
          <w:rFonts w:ascii="Times New Roman" w:hAnsi="Times New Roman" w:cs="Times New Roman"/>
        </w:rPr>
        <w:t xml:space="preserve"> y = -3x +5 </w:t>
      </w:r>
      <w:proofErr w:type="spellStart"/>
      <w:r w:rsidRPr="000958E2">
        <w:rPr>
          <w:rFonts w:ascii="Times New Roman" w:hAnsi="Times New Roman" w:cs="Times New Roman"/>
        </w:rPr>
        <w:t>là</w:t>
      </w:r>
      <w:proofErr w:type="spellEnd"/>
      <w:r w:rsidRPr="000958E2">
        <w:rPr>
          <w:rFonts w:ascii="Times New Roman" w:hAnsi="Times New Roman" w:cs="Times New Roman"/>
        </w:rPr>
        <w:t>:</w:t>
      </w:r>
    </w:p>
    <w:p w14:paraId="0F6E4E11" w14:textId="77777777" w:rsidR="00B45DAA" w:rsidRPr="000958E2" w:rsidRDefault="00B45DAA" w:rsidP="00B45DAA">
      <w:pPr>
        <w:jc w:val="both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</w:rPr>
        <w:t xml:space="preserve">          A. 5</w:t>
      </w:r>
      <w:r w:rsidRPr="000958E2">
        <w:rPr>
          <w:rFonts w:ascii="Times New Roman" w:hAnsi="Times New Roman" w:cs="Times New Roman"/>
        </w:rPr>
        <w:tab/>
        <w:t xml:space="preserve">              B. -3x</w:t>
      </w:r>
      <w:r w:rsidRPr="000958E2">
        <w:rPr>
          <w:rFonts w:ascii="Times New Roman" w:hAnsi="Times New Roman" w:cs="Times New Roman"/>
        </w:rPr>
        <w:tab/>
        <w:t xml:space="preserve">            C.  -3</w:t>
      </w:r>
      <w:r w:rsidRPr="000958E2">
        <w:rPr>
          <w:rFonts w:ascii="Times New Roman" w:hAnsi="Times New Roman" w:cs="Times New Roman"/>
        </w:rPr>
        <w:tab/>
      </w:r>
      <w:r w:rsidRPr="000958E2">
        <w:rPr>
          <w:rFonts w:ascii="Times New Roman" w:hAnsi="Times New Roman" w:cs="Times New Roman"/>
        </w:rPr>
        <w:tab/>
      </w:r>
      <w:r w:rsidRPr="000958E2">
        <w:rPr>
          <w:rFonts w:ascii="Times New Roman" w:hAnsi="Times New Roman" w:cs="Times New Roman"/>
        </w:rPr>
        <w:tab/>
        <w:t>D. 3</w:t>
      </w:r>
    </w:p>
    <w:p w14:paraId="15B59DE6" w14:textId="77777777" w:rsidR="00B45DAA" w:rsidRPr="000958E2" w:rsidRDefault="00B45DAA" w:rsidP="00B45DAA">
      <w:pPr>
        <w:rPr>
          <w:rFonts w:ascii="Times New Roman" w:hAnsi="Times New Roman" w:cs="Times New Roman"/>
          <w:iCs/>
          <w:lang w:val="pt-BR"/>
        </w:rPr>
      </w:pPr>
      <w:r w:rsidRPr="000958E2">
        <w:rPr>
          <w:rFonts w:ascii="Times New Roman" w:hAnsi="Times New Roman" w:cs="Times New Roman"/>
          <w:b/>
          <w:bCs/>
          <w:iCs/>
          <w:lang w:val="pt-BR"/>
        </w:rPr>
        <w:t xml:space="preserve">Câu 4: </w:t>
      </w:r>
      <w:r w:rsidRPr="000958E2">
        <w:rPr>
          <w:rFonts w:ascii="Times New Roman" w:hAnsi="Times New Roman" w:cs="Times New Roman"/>
          <w:iCs/>
          <w:lang w:val="pt-BR"/>
        </w:rPr>
        <w:t xml:space="preserve">Nếu tam giác ABC có MN//BC, </w:t>
      </w:r>
      <w:r w:rsidRPr="000958E2">
        <w:rPr>
          <w:rFonts w:ascii="Times New Roman" w:hAnsi="Times New Roman" w:cs="Times New Roman"/>
          <w:iCs/>
          <w:position w:val="-10"/>
          <w:lang w:val="pt-BR"/>
        </w:rPr>
        <w:object w:dxaOrig="1920" w:dyaOrig="320" w14:anchorId="51059C5E">
          <v:shape id="_x0000_i1520" type="#_x0000_t75" style="width:95.8pt;height:15.9pt" o:ole="">
            <v:imagedata r:id="rId14" o:title=""/>
          </v:shape>
          <o:OLEObject Type="Embed" ProgID="Equation.3" ShapeID="_x0000_i1520" DrawAspect="Content" ObjectID="_1714546297" r:id="rId15"/>
        </w:object>
      </w:r>
      <w:r w:rsidRPr="000958E2">
        <w:rPr>
          <w:rFonts w:ascii="Times New Roman" w:hAnsi="Times New Roman" w:cs="Times New Roman"/>
          <w:iCs/>
          <w:lang w:val="pt-BR"/>
        </w:rPr>
        <w:t xml:space="preserve"> theo định lý Talet ta có:</w:t>
      </w:r>
    </w:p>
    <w:p w14:paraId="73772B1C" w14:textId="77777777" w:rsidR="00B45DAA" w:rsidRPr="000958E2" w:rsidRDefault="00B45DAA" w:rsidP="00B45DAA">
      <w:pPr>
        <w:ind w:firstLine="720"/>
        <w:rPr>
          <w:rFonts w:ascii="Times New Roman" w:hAnsi="Times New Roman" w:cs="Times New Roman"/>
          <w:lang w:val="pt-BR"/>
        </w:rPr>
      </w:pPr>
      <w:r w:rsidRPr="000958E2">
        <w:rPr>
          <w:rFonts w:ascii="Times New Roman" w:hAnsi="Times New Roman" w:cs="Times New Roman"/>
          <w:lang w:val="pt-BR"/>
        </w:rPr>
        <w:t xml:space="preserve">A.  </w:t>
      </w:r>
      <w:r w:rsidRPr="000958E2">
        <w:rPr>
          <w:rFonts w:ascii="Times New Roman" w:hAnsi="Times New Roman" w:cs="Times New Roman"/>
          <w:position w:val="-24"/>
          <w:lang w:val="pt-BR"/>
        </w:rPr>
        <w:object w:dxaOrig="1160" w:dyaOrig="620" w14:anchorId="5F4CB5D6">
          <v:shape id="_x0000_i1521" type="#_x0000_t75" style="width:57.7pt;height:30.7pt" o:ole="">
            <v:imagedata r:id="rId16" o:title=""/>
          </v:shape>
          <o:OLEObject Type="Embed" ProgID="Equation.3" ShapeID="_x0000_i1521" DrawAspect="Content" ObjectID="_1714546298" r:id="rId17"/>
        </w:object>
      </w:r>
      <w:r w:rsidRPr="000958E2">
        <w:rPr>
          <w:rFonts w:ascii="Times New Roman" w:hAnsi="Times New Roman" w:cs="Times New Roman"/>
          <w:lang w:val="pt-BR"/>
        </w:rPr>
        <w:tab/>
        <w:t xml:space="preserve">B.   </w:t>
      </w:r>
      <w:r w:rsidRPr="000958E2">
        <w:rPr>
          <w:rFonts w:ascii="Times New Roman" w:hAnsi="Times New Roman" w:cs="Times New Roman"/>
          <w:position w:val="-24"/>
          <w:lang w:val="pt-BR"/>
        </w:rPr>
        <w:object w:dxaOrig="1160" w:dyaOrig="620" w14:anchorId="1CE8C96E">
          <v:shape id="_x0000_i1522" type="#_x0000_t75" style="width:57.7pt;height:30.7pt" o:ole="">
            <v:imagedata r:id="rId18" o:title=""/>
          </v:shape>
          <o:OLEObject Type="Embed" ProgID="Equation.3" ShapeID="_x0000_i1522" DrawAspect="Content" ObjectID="_1714546299" r:id="rId19"/>
        </w:object>
      </w:r>
      <w:r w:rsidRPr="000958E2">
        <w:rPr>
          <w:rFonts w:ascii="Times New Roman" w:hAnsi="Times New Roman" w:cs="Times New Roman"/>
          <w:lang w:val="pt-BR"/>
        </w:rPr>
        <w:tab/>
        <w:t xml:space="preserve">          C. </w:t>
      </w:r>
      <w:r w:rsidRPr="000958E2">
        <w:rPr>
          <w:rFonts w:ascii="Times New Roman" w:hAnsi="Times New Roman" w:cs="Times New Roman"/>
          <w:position w:val="-24"/>
          <w:lang w:val="pt-BR"/>
        </w:rPr>
        <w:object w:dxaOrig="1160" w:dyaOrig="620" w14:anchorId="29845003">
          <v:shape id="_x0000_i1523" type="#_x0000_t75" style="width:57.7pt;height:30.7pt" o:ole="">
            <v:imagedata r:id="rId20" o:title=""/>
          </v:shape>
          <o:OLEObject Type="Embed" ProgID="Equation.3" ShapeID="_x0000_i1523" DrawAspect="Content" ObjectID="_1714546300" r:id="rId21"/>
        </w:object>
      </w:r>
      <w:r w:rsidRPr="000958E2">
        <w:rPr>
          <w:rFonts w:ascii="Times New Roman" w:hAnsi="Times New Roman" w:cs="Times New Roman"/>
          <w:lang w:val="pt-BR"/>
        </w:rPr>
        <w:tab/>
        <w:t xml:space="preserve">        D.   </w:t>
      </w:r>
      <w:r w:rsidRPr="000958E2">
        <w:rPr>
          <w:rFonts w:ascii="Times New Roman" w:hAnsi="Times New Roman" w:cs="Times New Roman"/>
          <w:position w:val="-24"/>
          <w:lang w:val="pt-BR"/>
        </w:rPr>
        <w:object w:dxaOrig="1120" w:dyaOrig="620" w14:anchorId="53FE4EC4">
          <v:shape id="_x0000_i1524" type="#_x0000_t75" style="width:56.1pt;height:30.7pt" o:ole="">
            <v:imagedata r:id="rId22" o:title=""/>
          </v:shape>
          <o:OLEObject Type="Embed" ProgID="Equation.3" ShapeID="_x0000_i1524" DrawAspect="Content" ObjectID="_1714546301" r:id="rId23"/>
        </w:object>
      </w:r>
    </w:p>
    <w:p w14:paraId="3DBDD7F8" w14:textId="77777777" w:rsidR="00B45DAA" w:rsidRPr="000958E2" w:rsidRDefault="00B45DAA" w:rsidP="00B45DAA">
      <w:pPr>
        <w:rPr>
          <w:rFonts w:ascii="Times New Roman" w:hAnsi="Times New Roman" w:cs="Times New Roman"/>
          <w:b/>
        </w:rPr>
      </w:pPr>
      <w:r w:rsidRPr="000958E2">
        <w:rPr>
          <w:rFonts w:ascii="Times New Roman" w:hAnsi="Times New Roman" w:cs="Times New Roman"/>
          <w:b/>
        </w:rPr>
        <w:t xml:space="preserve">II. </w:t>
      </w:r>
      <w:proofErr w:type="spellStart"/>
      <w:r w:rsidRPr="000958E2">
        <w:rPr>
          <w:rFonts w:ascii="Times New Roman" w:hAnsi="Times New Roman" w:cs="Times New Roman"/>
          <w:b/>
        </w:rPr>
        <w:t>Tự</w:t>
      </w:r>
      <w:proofErr w:type="spellEnd"/>
      <w:r w:rsidRPr="000958E2">
        <w:rPr>
          <w:rFonts w:ascii="Times New Roman" w:hAnsi="Times New Roman" w:cs="Times New Roman"/>
          <w:b/>
        </w:rPr>
        <w:t xml:space="preserve"> </w:t>
      </w:r>
      <w:proofErr w:type="spellStart"/>
      <w:r w:rsidRPr="000958E2">
        <w:rPr>
          <w:rFonts w:ascii="Times New Roman" w:hAnsi="Times New Roman" w:cs="Times New Roman"/>
          <w:b/>
        </w:rPr>
        <w:t>luận</w:t>
      </w:r>
      <w:proofErr w:type="spellEnd"/>
      <w:r w:rsidRPr="000958E2">
        <w:rPr>
          <w:rFonts w:ascii="Times New Roman" w:hAnsi="Times New Roman" w:cs="Times New Roman"/>
          <w:b/>
        </w:rPr>
        <w:t xml:space="preserve">. </w:t>
      </w:r>
      <w:r w:rsidRPr="000958E2">
        <w:rPr>
          <w:rFonts w:ascii="Times New Roman" w:hAnsi="Times New Roman" w:cs="Times New Roman"/>
        </w:rPr>
        <w:t xml:space="preserve">(8 </w:t>
      </w:r>
      <w:proofErr w:type="spellStart"/>
      <w:r w:rsidRPr="000958E2">
        <w:rPr>
          <w:rFonts w:ascii="Times New Roman" w:hAnsi="Times New Roman" w:cs="Times New Roman"/>
        </w:rPr>
        <w:t>điểm</w:t>
      </w:r>
      <w:proofErr w:type="spellEnd"/>
      <w:r w:rsidRPr="000958E2">
        <w:rPr>
          <w:rFonts w:ascii="Times New Roman" w:hAnsi="Times New Roman" w:cs="Times New Roman"/>
        </w:rPr>
        <w:t>)</w:t>
      </w:r>
    </w:p>
    <w:p w14:paraId="3713163E" w14:textId="77777777" w:rsidR="00B45DAA" w:rsidRPr="000958E2" w:rsidRDefault="00B45DAA" w:rsidP="00B45DAA">
      <w:pPr>
        <w:rPr>
          <w:rFonts w:ascii="Times New Roman" w:hAnsi="Times New Roman" w:cs="Times New Roman"/>
        </w:rPr>
      </w:pPr>
      <w:proofErr w:type="spellStart"/>
      <w:r w:rsidRPr="000958E2">
        <w:rPr>
          <w:rFonts w:ascii="Times New Roman" w:hAnsi="Times New Roman" w:cs="Times New Roman"/>
          <w:b/>
        </w:rPr>
        <w:t>Bài</w:t>
      </w:r>
      <w:proofErr w:type="spellEnd"/>
      <w:r w:rsidRPr="000958E2">
        <w:rPr>
          <w:rFonts w:ascii="Times New Roman" w:hAnsi="Times New Roman" w:cs="Times New Roman"/>
          <w:b/>
        </w:rPr>
        <w:t xml:space="preserve"> 1.</w:t>
      </w:r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Giả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á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phươ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rình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au</w:t>
      </w:r>
      <w:proofErr w:type="spellEnd"/>
      <w:r w:rsidRPr="000958E2">
        <w:rPr>
          <w:rFonts w:ascii="Times New Roman" w:hAnsi="Times New Roman" w:cs="Times New Roman"/>
        </w:rPr>
        <w:t xml:space="preserve">: </w:t>
      </w:r>
    </w:p>
    <w:p w14:paraId="7249177F" w14:textId="77777777" w:rsidR="00B45DAA" w:rsidRPr="000958E2" w:rsidRDefault="00B45DAA" w:rsidP="00B45DAA">
      <w:pPr>
        <w:ind w:firstLine="720"/>
        <w:rPr>
          <w:rFonts w:ascii="Times New Roman" w:hAnsi="Times New Roman" w:cs="Times New Roman"/>
          <w:lang w:val="pt-BR"/>
        </w:rPr>
      </w:pPr>
      <w:r w:rsidRPr="000958E2">
        <w:rPr>
          <w:rFonts w:ascii="Times New Roman" w:hAnsi="Times New Roman" w:cs="Times New Roman"/>
          <w:lang w:val="pt-BR"/>
        </w:rPr>
        <w:t xml:space="preserve">a)  </w:t>
      </w:r>
      <w:r w:rsidRPr="000958E2">
        <w:rPr>
          <w:rFonts w:ascii="Times New Roman" w:hAnsi="Times New Roman" w:cs="Times New Roman"/>
          <w:position w:val="-6"/>
          <w:lang w:val="pt-BR"/>
        </w:rPr>
        <w:object w:dxaOrig="840" w:dyaOrig="279" w14:anchorId="5E20A093">
          <v:shape id="_x0000_i1525" type="#_x0000_t75" style="width:47.1pt;height:15.9pt" o:ole="">
            <v:imagedata r:id="rId24" o:title=""/>
          </v:shape>
          <o:OLEObject Type="Embed" ProgID="Equation.DSMT4" ShapeID="_x0000_i1525" DrawAspect="Content" ObjectID="_1714546302" r:id="rId25"/>
        </w:object>
      </w:r>
      <w:r w:rsidRPr="000958E2">
        <w:rPr>
          <w:rFonts w:ascii="Times New Roman" w:hAnsi="Times New Roman" w:cs="Times New Roman"/>
          <w:lang w:val="pt-BR"/>
        </w:rPr>
        <w:tab/>
      </w:r>
      <w:r w:rsidRPr="000958E2">
        <w:rPr>
          <w:rFonts w:ascii="Times New Roman" w:hAnsi="Times New Roman" w:cs="Times New Roman"/>
          <w:lang w:val="pt-BR"/>
        </w:rPr>
        <w:tab/>
      </w:r>
      <w:r w:rsidRPr="000958E2">
        <w:rPr>
          <w:rFonts w:ascii="Times New Roman" w:hAnsi="Times New Roman" w:cs="Times New Roman"/>
          <w:lang w:val="pt-BR"/>
        </w:rPr>
        <w:tab/>
        <w:t xml:space="preserve">b) </w:t>
      </w:r>
      <w:r w:rsidRPr="000958E2">
        <w:rPr>
          <w:rFonts w:ascii="Times New Roman" w:hAnsi="Times New Roman" w:cs="Times New Roman"/>
          <w:position w:val="-14"/>
          <w:lang w:val="pt-BR"/>
        </w:rPr>
        <w:object w:dxaOrig="1620" w:dyaOrig="400" w14:anchorId="24BD0C68">
          <v:shape id="_x0000_i1526" type="#_x0000_t75" style="width:96.35pt;height:23.8pt" o:ole="">
            <v:imagedata r:id="rId26" o:title=""/>
          </v:shape>
          <o:OLEObject Type="Embed" ProgID="Equation.DSMT4" ShapeID="_x0000_i1526" DrawAspect="Content" ObjectID="_1714546303" r:id="rId27"/>
        </w:object>
      </w:r>
      <w:r w:rsidRPr="000958E2">
        <w:rPr>
          <w:rFonts w:ascii="Times New Roman" w:hAnsi="Times New Roman" w:cs="Times New Roman"/>
          <w:lang w:val="pt-BR"/>
        </w:rPr>
        <w:tab/>
        <w:t xml:space="preserve">         c) </w:t>
      </w:r>
      <w:r w:rsidRPr="000958E2">
        <w:rPr>
          <w:rFonts w:ascii="Times New Roman" w:hAnsi="Times New Roman" w:cs="Times New Roman"/>
          <w:position w:val="-14"/>
          <w:lang w:val="pt-BR"/>
        </w:rPr>
        <w:object w:dxaOrig="1840" w:dyaOrig="400" w14:anchorId="0391C5EE">
          <v:shape id="_x0000_i1527" type="#_x0000_t75" style="width:103.75pt;height:22.75pt" o:ole="">
            <v:imagedata r:id="rId28" o:title=""/>
          </v:shape>
          <o:OLEObject Type="Embed" ProgID="Equation.DSMT4" ShapeID="_x0000_i1527" DrawAspect="Content" ObjectID="_1714546304" r:id="rId29"/>
        </w:object>
      </w:r>
    </w:p>
    <w:p w14:paraId="79174E35" w14:textId="77777777" w:rsidR="00B45DAA" w:rsidRPr="000958E2" w:rsidRDefault="00B45DAA" w:rsidP="00B45DAA">
      <w:pPr>
        <w:jc w:val="both"/>
        <w:rPr>
          <w:rFonts w:ascii="Times New Roman" w:hAnsi="Times New Roman" w:cs="Times New Roman"/>
        </w:rPr>
      </w:pPr>
      <w:proofErr w:type="spellStart"/>
      <w:r w:rsidRPr="000958E2">
        <w:rPr>
          <w:rFonts w:ascii="Times New Roman" w:hAnsi="Times New Roman" w:cs="Times New Roman"/>
          <w:b/>
        </w:rPr>
        <w:t>Bài</w:t>
      </w:r>
      <w:proofErr w:type="spellEnd"/>
      <w:r w:rsidRPr="000958E2">
        <w:rPr>
          <w:rFonts w:ascii="Times New Roman" w:hAnsi="Times New Roman" w:cs="Times New Roman"/>
          <w:b/>
        </w:rPr>
        <w:t xml:space="preserve"> 2.</w:t>
      </w:r>
      <w:r w:rsidRPr="000958E2">
        <w:rPr>
          <w:rFonts w:ascii="Times New Roman" w:hAnsi="Times New Roman" w:cs="Times New Roma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8"/>
        <w:gridCol w:w="4926"/>
      </w:tblGrid>
      <w:tr w:rsidR="00B45DAA" w:rsidRPr="000958E2" w14:paraId="0A604482" w14:textId="77777777" w:rsidTr="006E2D8D">
        <w:tc>
          <w:tcPr>
            <w:tcW w:w="4928" w:type="dxa"/>
            <w:shd w:val="clear" w:color="auto" w:fill="auto"/>
          </w:tcPr>
          <w:p w14:paraId="0E2036D3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ab/>
              <w:t xml:space="preserve">a)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ẽ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ồ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ị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à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ố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y = x + 3.</w:t>
            </w:r>
          </w:p>
          <w:p w14:paraId="04E401F7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         b)</w:t>
            </w:r>
            <w:r w:rsidRPr="000958E2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ờ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ẳ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OM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rê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ì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bê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ồ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ị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à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ố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y = </w:t>
            </w:r>
            <w:proofErr w:type="gramStart"/>
            <w:r w:rsidRPr="000958E2">
              <w:rPr>
                <w:rFonts w:ascii="Times New Roman" w:hAnsi="Times New Roman" w:cs="Times New Roman"/>
              </w:rPr>
              <w:t>ax  (</w:t>
            </w:r>
            <w:proofErr w:type="gram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ì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ẽ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).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ì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ệ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ố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.</w:t>
            </w:r>
          </w:p>
          <w:p w14:paraId="3A2C14E2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         c) Cho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à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ố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  <w:position w:val="-10"/>
              </w:rPr>
              <w:object w:dxaOrig="1520" w:dyaOrig="320" w14:anchorId="0A62EE44">
                <v:shape id="_x0000_i1529" type="#_x0000_t75" style="width:75.7pt;height:15.9pt" o:ole="">
                  <v:imagedata r:id="rId30" o:title=""/>
                </v:shape>
                <o:OLEObject Type="Embed" ProgID="Equation.DSMT4" ShapeID="_x0000_i1529" DrawAspect="Content" ObjectID="_1714546305" r:id="rId31"/>
              </w:object>
            </w:r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ớ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  <w:position w:val="-6"/>
              </w:rPr>
              <w:object w:dxaOrig="260" w:dyaOrig="220" w14:anchorId="105B6007">
                <v:shape id="_x0000_i1530" type="#_x0000_t75" style="width:13.25pt;height:11.1pt" o:ole="">
                  <v:imagedata r:id="rId32" o:title=""/>
                </v:shape>
                <o:OLEObject Type="Embed" ProgID="Equation.DSMT4" ShapeID="_x0000_i1530" DrawAspect="Content" ObjectID="_1714546306" r:id="rId33"/>
              </w:object>
            </w:r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a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ố</w:t>
            </w:r>
            <w:proofErr w:type="spellEnd"/>
            <w:r w:rsidRPr="000958E2">
              <w:rPr>
                <w:rFonts w:ascii="Times New Roman" w:hAnsi="Times New Roman" w:cs="Times New Roman"/>
              </w:rPr>
              <w:t>.</w:t>
            </w:r>
            <w:r w:rsidRPr="000958E2">
              <w:rPr>
                <w:rFonts w:ascii="Times New Roman" w:hAnsi="Times New Roman" w:cs="Times New Roman"/>
                <w:lang w:val="pt-BR"/>
              </w:rPr>
              <w:t xml:space="preserve"> Tìm m để đồ thị hàm số </w:t>
            </w:r>
            <w:r w:rsidRPr="000958E2">
              <w:rPr>
                <w:rFonts w:ascii="Times New Roman" w:hAnsi="Times New Roman" w:cs="Times New Roman"/>
              </w:rPr>
              <w:t xml:space="preserve">song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o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ớ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ờ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ẳ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  <w:position w:val="-10"/>
              </w:rPr>
              <w:object w:dxaOrig="1080" w:dyaOrig="320" w14:anchorId="1C7F9E4C">
                <v:shape id="_x0000_i1531" type="#_x0000_t75" style="width:54pt;height:15.9pt" o:ole="">
                  <v:imagedata r:id="rId34" o:title=""/>
                </v:shape>
                <o:OLEObject Type="Embed" ProgID="Equation.DSMT4" ShapeID="_x0000_i1531" DrawAspect="Content" ObjectID="_1714546307" r:id="rId35"/>
              </w:object>
            </w:r>
            <w:r w:rsidRPr="000958E2">
              <w:rPr>
                <w:rFonts w:ascii="Times New Roman" w:hAnsi="Times New Roman" w:cs="Times New Roman"/>
                <w:lang w:val="pt-BR"/>
              </w:rPr>
              <w:t>.</w:t>
            </w:r>
          </w:p>
        </w:tc>
        <w:tc>
          <w:tcPr>
            <w:tcW w:w="4926" w:type="dxa"/>
            <w:shd w:val="clear" w:color="auto" w:fill="auto"/>
          </w:tcPr>
          <w:p w14:paraId="4829E5C3" w14:textId="0B0546DF" w:rsidR="00B45DAA" w:rsidRPr="000958E2" w:rsidRDefault="000958E2" w:rsidP="006E2D8D">
            <w:pPr>
              <w:jc w:val="right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object w:dxaOrig="4515" w:dyaOrig="2790" w14:anchorId="7BB933CD">
                <v:shape id="_x0000_i1573" type="#_x0000_t75" style="width:225.55pt;height:139.75pt" o:ole="">
                  <v:imagedata r:id="rId12" o:title=""/>
                </v:shape>
                <o:OLEObject Type="Embed" ProgID="PBrush" ShapeID="_x0000_i1573" DrawAspect="Content" ObjectID="_1714546308" r:id="rId36"/>
              </w:object>
            </w:r>
            <w:r w:rsidR="00B45DAA" w:rsidRPr="000958E2"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 wp14:anchorId="66E89476" wp14:editId="6EDEF131">
                  <wp:extent cx="21590" cy="1397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" cy="13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30DA76" w14:textId="1351AE07" w:rsidR="00B45DAA" w:rsidRPr="000958E2" w:rsidRDefault="00B45DAA" w:rsidP="00B45DAA">
      <w:pPr>
        <w:tabs>
          <w:tab w:val="left" w:pos="720"/>
          <w:tab w:val="left" w:pos="3240"/>
          <w:tab w:val="left" w:pos="5760"/>
          <w:tab w:val="left" w:pos="8460"/>
        </w:tabs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</w:rPr>
        <w:tab/>
        <w:t xml:space="preserve"> d) </w:t>
      </w:r>
      <w:proofErr w:type="spellStart"/>
      <w:r w:rsidRPr="000958E2">
        <w:rPr>
          <w:rFonts w:ascii="Times New Roman" w:hAnsi="Times New Roman" w:cs="Times New Roman"/>
        </w:rPr>
        <w:t>Chị</w:t>
      </w:r>
      <w:proofErr w:type="spellEnd"/>
      <w:r w:rsidRPr="000958E2">
        <w:rPr>
          <w:rFonts w:ascii="Times New Roman" w:hAnsi="Times New Roman" w:cs="Times New Roman"/>
        </w:rPr>
        <w:t xml:space="preserve"> A </w:t>
      </w:r>
      <w:proofErr w:type="spellStart"/>
      <w:r w:rsidRPr="000958E2">
        <w:rPr>
          <w:rFonts w:ascii="Times New Roman" w:hAnsi="Times New Roman" w:cs="Times New Roman"/>
        </w:rPr>
        <w:t>là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ô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ân</w:t>
      </w:r>
      <w:proofErr w:type="spellEnd"/>
      <w:r w:rsidRPr="000958E2">
        <w:rPr>
          <w:rFonts w:ascii="Times New Roman" w:hAnsi="Times New Roman" w:cs="Times New Roman"/>
        </w:rPr>
        <w:t xml:space="preserve"> may </w:t>
      </w:r>
      <w:proofErr w:type="spellStart"/>
      <w:r w:rsidRPr="000958E2">
        <w:rPr>
          <w:rFonts w:ascii="Times New Roman" w:hAnsi="Times New Roman" w:cs="Times New Roman"/>
        </w:rPr>
        <w:t>mặ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ủa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Xí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ghiệp</w:t>
      </w:r>
      <w:proofErr w:type="spellEnd"/>
      <w:r w:rsidRPr="000958E2">
        <w:rPr>
          <w:rFonts w:ascii="Times New Roman" w:hAnsi="Times New Roman" w:cs="Times New Roman"/>
        </w:rPr>
        <w:t xml:space="preserve"> X. </w:t>
      </w:r>
      <w:proofErr w:type="spellStart"/>
      <w:r w:rsidRPr="000958E2">
        <w:rPr>
          <w:rFonts w:ascii="Times New Roman" w:hAnsi="Times New Roman" w:cs="Times New Roman"/>
        </w:rPr>
        <w:t>Người</w:t>
      </w:r>
      <w:proofErr w:type="spellEnd"/>
      <w:r w:rsidRPr="000958E2">
        <w:rPr>
          <w:rFonts w:ascii="Times New Roman" w:hAnsi="Times New Roman" w:cs="Times New Roman"/>
        </w:rPr>
        <w:t xml:space="preserve"> ta </w:t>
      </w:r>
      <w:proofErr w:type="spellStart"/>
      <w:r w:rsidRPr="000958E2">
        <w:rPr>
          <w:rFonts w:ascii="Times New Roman" w:hAnsi="Times New Roman" w:cs="Times New Roman"/>
        </w:rPr>
        <w:t>nhậ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hấy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ố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áo</w:t>
      </w:r>
      <w:proofErr w:type="spellEnd"/>
      <w:r w:rsidRPr="000958E2">
        <w:rPr>
          <w:rFonts w:ascii="Times New Roman" w:hAnsi="Times New Roman" w:cs="Times New Roman"/>
        </w:rPr>
        <w:t xml:space="preserve"> x (</w:t>
      </w:r>
      <w:proofErr w:type="spellStart"/>
      <w:r w:rsidRPr="000958E2">
        <w:rPr>
          <w:rFonts w:ascii="Times New Roman" w:hAnsi="Times New Roman" w:cs="Times New Roman"/>
        </w:rPr>
        <w:t>cá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áo</w:t>
      </w:r>
      <w:proofErr w:type="spellEnd"/>
      <w:r w:rsidRPr="000958E2">
        <w:rPr>
          <w:rFonts w:ascii="Times New Roman" w:hAnsi="Times New Roman" w:cs="Times New Roman"/>
        </w:rPr>
        <w:t xml:space="preserve">) may </w:t>
      </w:r>
      <w:proofErr w:type="spellStart"/>
      <w:r w:rsidRPr="000958E2">
        <w:rPr>
          <w:rFonts w:ascii="Times New Roman" w:hAnsi="Times New Roman" w:cs="Times New Roman"/>
        </w:rPr>
        <w:t>đượ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ro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một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há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à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ố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iền</w:t>
      </w:r>
      <w:proofErr w:type="spellEnd"/>
      <w:r w:rsidRPr="000958E2">
        <w:rPr>
          <w:rFonts w:ascii="Times New Roman" w:hAnsi="Times New Roman" w:cs="Times New Roman"/>
        </w:rPr>
        <w:t xml:space="preserve"> y (</w:t>
      </w:r>
      <w:proofErr w:type="spellStart"/>
      <w:r w:rsidRPr="000958E2">
        <w:rPr>
          <w:rFonts w:ascii="Times New Roman" w:hAnsi="Times New Roman" w:cs="Times New Roman"/>
        </w:rPr>
        <w:t>đồng</w:t>
      </w:r>
      <w:proofErr w:type="spellEnd"/>
      <w:r w:rsidRPr="000958E2">
        <w:rPr>
          <w:rFonts w:ascii="Times New Roman" w:hAnsi="Times New Roman" w:cs="Times New Roman"/>
        </w:rPr>
        <w:t xml:space="preserve">) </w:t>
      </w:r>
      <w:proofErr w:type="spellStart"/>
      <w:r w:rsidRPr="000958E2">
        <w:rPr>
          <w:rFonts w:ascii="Times New Roman" w:hAnsi="Times New Roman" w:cs="Times New Roman"/>
        </w:rPr>
        <w:t>nhậ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ượ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ro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há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ó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liê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ệ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ớ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au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bở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àm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ố</w:t>
      </w:r>
      <w:proofErr w:type="spellEnd"/>
      <w:r w:rsidRPr="000958E2">
        <w:rPr>
          <w:rFonts w:ascii="Times New Roman" w:hAnsi="Times New Roman" w:cs="Times New Roman"/>
        </w:rPr>
        <w:t xml:space="preserve"> y = ax + b </w:t>
      </w:r>
      <w:proofErr w:type="spellStart"/>
      <w:r w:rsidRPr="000958E2">
        <w:rPr>
          <w:rFonts w:ascii="Times New Roman" w:hAnsi="Times New Roman" w:cs="Times New Roman"/>
        </w:rPr>
        <w:t>có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ồ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hị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ư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ro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ình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ẽ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au</w:t>
      </w:r>
      <w:proofErr w:type="spellEnd"/>
      <w:r w:rsidRPr="000958E2">
        <w:rPr>
          <w:rFonts w:ascii="Times New Roman" w:hAnsi="Times New Roman" w:cs="Times New Roman"/>
        </w:rPr>
        <w:t>:</w:t>
      </w:r>
    </w:p>
    <w:p w14:paraId="3F8DEDED" w14:textId="4E5BD9ED" w:rsidR="000958E2" w:rsidRPr="000958E2" w:rsidRDefault="000958E2" w:rsidP="00B45DAA">
      <w:pPr>
        <w:tabs>
          <w:tab w:val="left" w:pos="720"/>
          <w:tab w:val="left" w:pos="3240"/>
          <w:tab w:val="left" w:pos="5760"/>
          <w:tab w:val="left" w:pos="8460"/>
        </w:tabs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8E222CF" wp14:editId="7F13EE63">
            <wp:extent cx="4411133" cy="2553632"/>
            <wp:effectExtent l="0" t="0" r="889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2018" cy="2554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9B34A" w14:textId="08CD1DE5" w:rsidR="00B45DAA" w:rsidRPr="000958E2" w:rsidRDefault="00B45DAA" w:rsidP="00B45DAA">
      <w:pPr>
        <w:tabs>
          <w:tab w:val="left" w:pos="720"/>
          <w:tab w:val="left" w:pos="3240"/>
          <w:tab w:val="left" w:pos="5760"/>
          <w:tab w:val="left" w:pos="8460"/>
        </w:tabs>
        <w:jc w:val="center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  <w:noProof/>
        </w:rPr>
        <w:drawing>
          <wp:inline distT="0" distB="0" distL="0" distR="0" wp14:anchorId="03945E52" wp14:editId="3F3C5672">
            <wp:extent cx="21590" cy="12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FF03A" w14:textId="77777777" w:rsidR="00B45DAA" w:rsidRPr="000958E2" w:rsidRDefault="00B45DAA" w:rsidP="00B45DAA">
      <w:pPr>
        <w:tabs>
          <w:tab w:val="left" w:pos="720"/>
          <w:tab w:val="left" w:pos="3240"/>
          <w:tab w:val="left" w:pos="5760"/>
          <w:tab w:val="left" w:pos="8460"/>
        </w:tabs>
        <w:rPr>
          <w:rFonts w:ascii="Times New Roman" w:hAnsi="Times New Roman" w:cs="Times New Roman"/>
          <w:noProof/>
        </w:rPr>
      </w:pPr>
      <w:r w:rsidRPr="000958E2">
        <w:rPr>
          <w:rFonts w:ascii="Times New Roman" w:hAnsi="Times New Roman" w:cs="Times New Roman"/>
          <w:noProof/>
        </w:rPr>
        <w:tab/>
        <w:t>Hỏi nếu muốn nhận lương 14 000 000 đồng thì chị A phải may bao nhiêu cái áo?</w:t>
      </w:r>
    </w:p>
    <w:p w14:paraId="39CFD2D0" w14:textId="77777777" w:rsidR="00B45DAA" w:rsidRPr="000958E2" w:rsidRDefault="00B45DAA" w:rsidP="00B45DAA">
      <w:pPr>
        <w:jc w:val="both"/>
        <w:rPr>
          <w:rFonts w:ascii="Times New Roman" w:hAnsi="Times New Roman" w:cs="Times New Roman"/>
          <w:b/>
          <w:i/>
        </w:rPr>
      </w:pPr>
      <w:proofErr w:type="spellStart"/>
      <w:r w:rsidRPr="000958E2">
        <w:rPr>
          <w:rFonts w:ascii="Times New Roman" w:hAnsi="Times New Roman" w:cs="Times New Roman"/>
          <w:b/>
        </w:rPr>
        <w:t>Bài</w:t>
      </w:r>
      <w:proofErr w:type="spellEnd"/>
      <w:r w:rsidRPr="000958E2">
        <w:rPr>
          <w:rFonts w:ascii="Times New Roman" w:hAnsi="Times New Roman" w:cs="Times New Roman"/>
          <w:b/>
        </w:rPr>
        <w:t xml:space="preserve"> 3.</w:t>
      </w:r>
      <w:r w:rsidRPr="000958E2">
        <w:rPr>
          <w:rFonts w:ascii="Times New Roman" w:hAnsi="Times New Roman" w:cs="Times New Roman"/>
        </w:rPr>
        <w:t xml:space="preserve"> </w:t>
      </w:r>
    </w:p>
    <w:p w14:paraId="74D7450F" w14:textId="77777777" w:rsidR="00B45DAA" w:rsidRPr="000958E2" w:rsidRDefault="00B45DAA" w:rsidP="00B45DAA">
      <w:pPr>
        <w:ind w:firstLine="720"/>
        <w:jc w:val="both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</w:rPr>
        <w:t xml:space="preserve">Hai </w:t>
      </w:r>
      <w:proofErr w:type="spellStart"/>
      <w:r w:rsidRPr="000958E2">
        <w:rPr>
          <w:rFonts w:ascii="Times New Roman" w:hAnsi="Times New Roman" w:cs="Times New Roman"/>
        </w:rPr>
        <w:t>xe</w:t>
      </w:r>
      <w:proofErr w:type="spellEnd"/>
      <w:r w:rsidRPr="000958E2">
        <w:rPr>
          <w:rFonts w:ascii="Times New Roman" w:hAnsi="Times New Roman" w:cs="Times New Roman"/>
        </w:rPr>
        <w:t xml:space="preserve"> ô </w:t>
      </w:r>
      <w:proofErr w:type="spellStart"/>
      <w:r w:rsidRPr="000958E2">
        <w:rPr>
          <w:rFonts w:ascii="Times New Roman" w:hAnsi="Times New Roman" w:cs="Times New Roman"/>
        </w:rPr>
        <w:t>tô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khở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ành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ù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một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lú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ừ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a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ịa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iểm</w:t>
      </w:r>
      <w:proofErr w:type="spellEnd"/>
      <w:r w:rsidRPr="000958E2">
        <w:rPr>
          <w:rFonts w:ascii="Times New Roman" w:hAnsi="Times New Roman" w:cs="Times New Roman"/>
        </w:rPr>
        <w:t xml:space="preserve"> A </w:t>
      </w:r>
      <w:proofErr w:type="spellStart"/>
      <w:r w:rsidRPr="000958E2">
        <w:rPr>
          <w:rFonts w:ascii="Times New Roman" w:hAnsi="Times New Roman" w:cs="Times New Roman"/>
        </w:rPr>
        <w:t>và</w:t>
      </w:r>
      <w:proofErr w:type="spellEnd"/>
      <w:r w:rsidRPr="000958E2">
        <w:rPr>
          <w:rFonts w:ascii="Times New Roman" w:hAnsi="Times New Roman" w:cs="Times New Roman"/>
        </w:rPr>
        <w:t xml:space="preserve"> B </w:t>
      </w:r>
      <w:proofErr w:type="spellStart"/>
      <w:r w:rsidRPr="000958E2">
        <w:rPr>
          <w:rFonts w:ascii="Times New Roman" w:hAnsi="Times New Roman" w:cs="Times New Roman"/>
        </w:rPr>
        <w:t>cách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au</w:t>
      </w:r>
      <w:proofErr w:type="spellEnd"/>
      <w:r w:rsidRPr="000958E2">
        <w:rPr>
          <w:rFonts w:ascii="Times New Roman" w:hAnsi="Times New Roman" w:cs="Times New Roman"/>
        </w:rPr>
        <w:t xml:space="preserve"> 190km, </w:t>
      </w:r>
      <w:proofErr w:type="spellStart"/>
      <w:r w:rsidRPr="000958E2">
        <w:rPr>
          <w:rFonts w:ascii="Times New Roman" w:hAnsi="Times New Roman" w:cs="Times New Roman"/>
        </w:rPr>
        <w:t>đ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gượ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hiều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au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à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gặp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au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sau</w:t>
      </w:r>
      <w:proofErr w:type="spellEnd"/>
      <w:r w:rsidRPr="000958E2">
        <w:rPr>
          <w:rFonts w:ascii="Times New Roman" w:hAnsi="Times New Roman" w:cs="Times New Roman"/>
        </w:rPr>
        <w:t xml:space="preserve"> 2 </w:t>
      </w:r>
      <w:proofErr w:type="spellStart"/>
      <w:r w:rsidRPr="000958E2">
        <w:rPr>
          <w:rFonts w:ascii="Times New Roman" w:hAnsi="Times New Roman" w:cs="Times New Roman"/>
        </w:rPr>
        <w:t>giờ</w:t>
      </w:r>
      <w:proofErr w:type="spellEnd"/>
      <w:r w:rsidRPr="000958E2">
        <w:rPr>
          <w:rFonts w:ascii="Times New Roman" w:hAnsi="Times New Roman" w:cs="Times New Roman"/>
        </w:rPr>
        <w:t xml:space="preserve">. </w:t>
      </w:r>
      <w:proofErr w:type="spellStart"/>
      <w:r w:rsidRPr="000958E2">
        <w:rPr>
          <w:rFonts w:ascii="Times New Roman" w:hAnsi="Times New Roman" w:cs="Times New Roman"/>
        </w:rPr>
        <w:t>Tính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ậ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ố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ủa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mỗ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xe</w:t>
      </w:r>
      <w:proofErr w:type="spellEnd"/>
      <w:r w:rsidRPr="000958E2">
        <w:rPr>
          <w:rFonts w:ascii="Times New Roman" w:hAnsi="Times New Roman" w:cs="Times New Roman"/>
        </w:rPr>
        <w:t xml:space="preserve"> ô </w:t>
      </w:r>
      <w:proofErr w:type="spellStart"/>
      <w:r w:rsidRPr="000958E2">
        <w:rPr>
          <w:rFonts w:ascii="Times New Roman" w:hAnsi="Times New Roman" w:cs="Times New Roman"/>
        </w:rPr>
        <w:t>tô</w:t>
      </w:r>
      <w:proofErr w:type="spellEnd"/>
      <w:r w:rsidRPr="000958E2">
        <w:rPr>
          <w:rFonts w:ascii="Times New Roman" w:hAnsi="Times New Roman" w:cs="Times New Roman"/>
        </w:rPr>
        <w:t xml:space="preserve">. </w:t>
      </w:r>
      <w:proofErr w:type="spellStart"/>
      <w:r w:rsidRPr="000958E2">
        <w:rPr>
          <w:rFonts w:ascii="Times New Roman" w:hAnsi="Times New Roman" w:cs="Times New Roman"/>
        </w:rPr>
        <w:t>Biết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rằng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ậ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ố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ủa</w:t>
      </w:r>
      <w:proofErr w:type="spellEnd"/>
      <w:r w:rsidRPr="000958E2">
        <w:rPr>
          <w:rFonts w:ascii="Times New Roman" w:hAnsi="Times New Roman" w:cs="Times New Roman"/>
        </w:rPr>
        <w:t xml:space="preserve"> ô </w:t>
      </w:r>
      <w:proofErr w:type="spellStart"/>
      <w:r w:rsidRPr="000958E2">
        <w:rPr>
          <w:rFonts w:ascii="Times New Roman" w:hAnsi="Times New Roman" w:cs="Times New Roman"/>
        </w:rPr>
        <w:t>tô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ừ</w:t>
      </w:r>
      <w:proofErr w:type="spellEnd"/>
      <w:r w:rsidRPr="000958E2">
        <w:rPr>
          <w:rFonts w:ascii="Times New Roman" w:hAnsi="Times New Roman" w:cs="Times New Roman"/>
        </w:rPr>
        <w:t xml:space="preserve"> A </w:t>
      </w:r>
      <w:proofErr w:type="spellStart"/>
      <w:r w:rsidRPr="000958E2">
        <w:rPr>
          <w:rFonts w:ascii="Times New Roman" w:hAnsi="Times New Roman" w:cs="Times New Roman"/>
        </w:rPr>
        <w:t>lớ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hơ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vận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ốc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ủa</w:t>
      </w:r>
      <w:proofErr w:type="spellEnd"/>
      <w:r w:rsidRPr="000958E2">
        <w:rPr>
          <w:rFonts w:ascii="Times New Roman" w:hAnsi="Times New Roman" w:cs="Times New Roman"/>
        </w:rPr>
        <w:t xml:space="preserve"> ô </w:t>
      </w:r>
      <w:proofErr w:type="spellStart"/>
      <w:r w:rsidRPr="000958E2">
        <w:rPr>
          <w:rFonts w:ascii="Times New Roman" w:hAnsi="Times New Roman" w:cs="Times New Roman"/>
        </w:rPr>
        <w:t>tô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đ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ừ</w:t>
      </w:r>
      <w:proofErr w:type="spellEnd"/>
      <w:r w:rsidRPr="000958E2">
        <w:rPr>
          <w:rFonts w:ascii="Times New Roman" w:hAnsi="Times New Roman" w:cs="Times New Roman"/>
        </w:rPr>
        <w:t xml:space="preserve"> B </w:t>
      </w:r>
      <w:proofErr w:type="spellStart"/>
      <w:r w:rsidRPr="000958E2">
        <w:rPr>
          <w:rFonts w:ascii="Times New Roman" w:hAnsi="Times New Roman" w:cs="Times New Roman"/>
        </w:rPr>
        <w:t>là</w:t>
      </w:r>
      <w:proofErr w:type="spellEnd"/>
      <w:r w:rsidRPr="000958E2">
        <w:rPr>
          <w:rFonts w:ascii="Times New Roman" w:hAnsi="Times New Roman" w:cs="Times New Roman"/>
        </w:rPr>
        <w:t xml:space="preserve"> 15 km/h.</w:t>
      </w:r>
    </w:p>
    <w:p w14:paraId="018145F1" w14:textId="77777777" w:rsidR="00B45DAA" w:rsidRPr="000958E2" w:rsidRDefault="00B45DAA" w:rsidP="00B45DAA">
      <w:pPr>
        <w:jc w:val="both"/>
        <w:rPr>
          <w:rFonts w:ascii="Times New Roman" w:hAnsi="Times New Roman" w:cs="Times New Roman"/>
        </w:rPr>
      </w:pPr>
      <w:proofErr w:type="spellStart"/>
      <w:r w:rsidRPr="000958E2">
        <w:rPr>
          <w:rFonts w:ascii="Times New Roman" w:hAnsi="Times New Roman" w:cs="Times New Roman"/>
          <w:b/>
        </w:rPr>
        <w:t>Bài</w:t>
      </w:r>
      <w:proofErr w:type="spellEnd"/>
      <w:r w:rsidRPr="000958E2">
        <w:rPr>
          <w:rFonts w:ascii="Times New Roman" w:hAnsi="Times New Roman" w:cs="Times New Roman"/>
          <w:b/>
        </w:rPr>
        <w:t xml:space="preserve"> 4.</w:t>
      </w:r>
      <w:r w:rsidRPr="000958E2">
        <w:rPr>
          <w:rFonts w:ascii="Times New Roman" w:hAnsi="Times New Roman" w:cs="Times New Roman"/>
        </w:rPr>
        <w:t xml:space="preserve">  Cho </w:t>
      </w:r>
      <w:r w:rsidRPr="000958E2">
        <w:rPr>
          <w:rFonts w:ascii="Times New Roman" w:hAnsi="Times New Roman" w:cs="Times New Roman"/>
          <w:spacing w:val="-6"/>
        </w:rPr>
        <w:t xml:space="preserve">∆ABC </w:t>
      </w:r>
      <w:proofErr w:type="spellStart"/>
      <w:r w:rsidRPr="000958E2">
        <w:rPr>
          <w:rFonts w:ascii="Times New Roman" w:hAnsi="Times New Roman" w:cs="Times New Roman"/>
          <w:spacing w:val="-6"/>
        </w:rPr>
        <w:t>nhọn</w:t>
      </w:r>
      <w:proofErr w:type="spellEnd"/>
      <w:r w:rsidRPr="000958E2">
        <w:rPr>
          <w:rFonts w:ascii="Times New Roman" w:hAnsi="Times New Roman" w:cs="Times New Roman"/>
          <w:spacing w:val="-6"/>
        </w:rPr>
        <w:t xml:space="preserve">, </w:t>
      </w:r>
      <w:proofErr w:type="spellStart"/>
      <w:r w:rsidRPr="000958E2">
        <w:rPr>
          <w:rFonts w:ascii="Times New Roman" w:hAnsi="Times New Roman" w:cs="Times New Roman"/>
          <w:spacing w:val="-6"/>
        </w:rPr>
        <w:t>các</w:t>
      </w:r>
      <w:proofErr w:type="spellEnd"/>
      <w:r w:rsidRPr="000958E2">
        <w:rPr>
          <w:rFonts w:ascii="Times New Roman" w:hAnsi="Times New Roman" w:cs="Times New Roman"/>
          <w:spacing w:val="-6"/>
        </w:rPr>
        <w:t xml:space="preserve"> </w:t>
      </w:r>
      <w:proofErr w:type="spellStart"/>
      <w:r w:rsidRPr="000958E2">
        <w:rPr>
          <w:rFonts w:ascii="Times New Roman" w:hAnsi="Times New Roman" w:cs="Times New Roman"/>
          <w:spacing w:val="-6"/>
        </w:rPr>
        <w:t>đường</w:t>
      </w:r>
      <w:proofErr w:type="spellEnd"/>
      <w:r w:rsidRPr="000958E2">
        <w:rPr>
          <w:rFonts w:ascii="Times New Roman" w:hAnsi="Times New Roman" w:cs="Times New Roman"/>
          <w:spacing w:val="-6"/>
        </w:rPr>
        <w:t xml:space="preserve"> </w:t>
      </w:r>
      <w:proofErr w:type="spellStart"/>
      <w:r w:rsidRPr="000958E2">
        <w:rPr>
          <w:rFonts w:ascii="Times New Roman" w:hAnsi="Times New Roman" w:cs="Times New Roman"/>
          <w:spacing w:val="-6"/>
        </w:rPr>
        <w:t>trung</w:t>
      </w:r>
      <w:proofErr w:type="spellEnd"/>
      <w:r w:rsidRPr="000958E2">
        <w:rPr>
          <w:rFonts w:ascii="Times New Roman" w:hAnsi="Times New Roman" w:cs="Times New Roman"/>
          <w:spacing w:val="-6"/>
        </w:rPr>
        <w:t xml:space="preserve"> </w:t>
      </w:r>
      <w:proofErr w:type="spellStart"/>
      <w:r w:rsidRPr="000958E2">
        <w:rPr>
          <w:rFonts w:ascii="Times New Roman" w:hAnsi="Times New Roman" w:cs="Times New Roman"/>
          <w:spacing w:val="-6"/>
        </w:rPr>
        <w:t>tuyến</w:t>
      </w:r>
      <w:proofErr w:type="spellEnd"/>
      <w:r w:rsidRPr="000958E2">
        <w:rPr>
          <w:rFonts w:ascii="Times New Roman" w:hAnsi="Times New Roman" w:cs="Times New Roman"/>
          <w:spacing w:val="-6"/>
        </w:rPr>
        <w:t xml:space="preserve"> </w:t>
      </w:r>
      <w:r w:rsidRPr="000958E2">
        <w:rPr>
          <w:rFonts w:ascii="Times New Roman" w:hAnsi="Times New Roman" w:cs="Times New Roman"/>
          <w:position w:val="-4"/>
        </w:rPr>
        <w:object w:dxaOrig="400" w:dyaOrig="260" w14:anchorId="6DF30F08">
          <v:shape id="_x0000_i1533" type="#_x0000_t75" style="width:20.1pt;height:13.25pt" o:ole="">
            <v:imagedata r:id="rId39" o:title=""/>
          </v:shape>
          <o:OLEObject Type="Embed" ProgID="Equation.DSMT4" ShapeID="_x0000_i1533" DrawAspect="Content" ObjectID="_1714546309" r:id="rId40"/>
        </w:object>
      </w:r>
      <w:proofErr w:type="spellStart"/>
      <w:r w:rsidRPr="000958E2">
        <w:rPr>
          <w:rFonts w:ascii="Times New Roman" w:hAnsi="Times New Roman" w:cs="Times New Roman"/>
        </w:rPr>
        <w:t>và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r w:rsidRPr="000958E2">
        <w:rPr>
          <w:rFonts w:ascii="Times New Roman" w:hAnsi="Times New Roman" w:cs="Times New Roman"/>
          <w:position w:val="-6"/>
        </w:rPr>
        <w:object w:dxaOrig="380" w:dyaOrig="279" w14:anchorId="20949C4C">
          <v:shape id="_x0000_i1534" type="#_x0000_t75" style="width:19.05pt;height:13.75pt" o:ole="">
            <v:imagedata r:id="rId41" o:title=""/>
          </v:shape>
          <o:OLEObject Type="Embed" ProgID="Equation.DSMT4" ShapeID="_x0000_i1534" DrawAspect="Content" ObjectID="_1714546310" r:id="rId42"/>
        </w:object>
      </w:r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cắt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nhau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proofErr w:type="spellStart"/>
      <w:r w:rsidRPr="000958E2">
        <w:rPr>
          <w:rFonts w:ascii="Times New Roman" w:hAnsi="Times New Roman" w:cs="Times New Roman"/>
        </w:rPr>
        <w:t>tại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r w:rsidRPr="000958E2">
        <w:rPr>
          <w:rFonts w:ascii="Times New Roman" w:hAnsi="Times New Roman" w:cs="Times New Roman"/>
          <w:position w:val="-6"/>
        </w:rPr>
        <w:object w:dxaOrig="300" w:dyaOrig="279" w14:anchorId="003CC2CA">
          <v:shape id="_x0000_i1535" type="#_x0000_t75" style="width:14.8pt;height:13.75pt" o:ole="">
            <v:imagedata r:id="rId43" o:title=""/>
          </v:shape>
          <o:OLEObject Type="Embed" ProgID="Equation.DSMT4" ShapeID="_x0000_i1535" DrawAspect="Content" ObjectID="_1714546311" r:id="rId44"/>
        </w:object>
      </w:r>
    </w:p>
    <w:p w14:paraId="5764DAD5" w14:textId="77777777" w:rsidR="00B45DAA" w:rsidRPr="000958E2" w:rsidRDefault="00B45DAA" w:rsidP="00B45DAA">
      <w:pPr>
        <w:ind w:left="360" w:firstLine="360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  <w:lang w:val="pl-PL"/>
        </w:rPr>
        <w:t xml:space="preserve">a) Chứng minh </w:t>
      </w:r>
      <w:r w:rsidRPr="000958E2">
        <w:rPr>
          <w:rFonts w:ascii="Times New Roman" w:hAnsi="Times New Roman" w:cs="Times New Roman"/>
          <w:position w:val="-4"/>
        </w:rPr>
        <w:object w:dxaOrig="400" w:dyaOrig="260" w14:anchorId="3609752F">
          <v:shape id="_x0000_i1536" type="#_x0000_t75" style="width:20.1pt;height:13.25pt" o:ole="">
            <v:imagedata r:id="rId45" o:title=""/>
          </v:shape>
          <o:OLEObject Type="Embed" ProgID="Equation.DSMT4" ShapeID="_x0000_i1536" DrawAspect="Content" ObjectID="_1714546312" r:id="rId46"/>
        </w:object>
      </w:r>
      <w:r w:rsidRPr="000958E2">
        <w:rPr>
          <w:rFonts w:ascii="Times New Roman" w:hAnsi="Times New Roman" w:cs="Times New Roman"/>
          <w:lang w:val="pl-PL"/>
        </w:rPr>
        <w:t xml:space="preserve">// </w:t>
      </w:r>
      <w:r w:rsidRPr="000958E2">
        <w:rPr>
          <w:rFonts w:ascii="Times New Roman" w:hAnsi="Times New Roman" w:cs="Times New Roman"/>
          <w:position w:val="-6"/>
        </w:rPr>
        <w:object w:dxaOrig="400" w:dyaOrig="279" w14:anchorId="23E14F97">
          <v:shape id="_x0000_i1537" type="#_x0000_t75" style="width:20.1pt;height:13.75pt" o:ole="">
            <v:imagedata r:id="rId47" o:title=""/>
          </v:shape>
          <o:OLEObject Type="Embed" ProgID="Equation.DSMT4" ShapeID="_x0000_i1537" DrawAspect="Content" ObjectID="_1714546313" r:id="rId48"/>
        </w:object>
      </w:r>
      <w:r w:rsidRPr="000958E2">
        <w:rPr>
          <w:rFonts w:ascii="Times New Roman" w:hAnsi="Times New Roman" w:cs="Times New Roman"/>
        </w:rPr>
        <w:t>.</w:t>
      </w:r>
    </w:p>
    <w:p w14:paraId="532C04A1" w14:textId="77777777" w:rsidR="00B45DAA" w:rsidRPr="000958E2" w:rsidRDefault="00B45DAA" w:rsidP="00B45DAA">
      <w:pPr>
        <w:ind w:firstLine="720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</w:rPr>
        <w:t xml:space="preserve">b) </w:t>
      </w:r>
      <w:proofErr w:type="spellStart"/>
      <w:r w:rsidRPr="000958E2">
        <w:rPr>
          <w:rFonts w:ascii="Times New Roman" w:hAnsi="Times New Roman" w:cs="Times New Roman"/>
        </w:rPr>
        <w:t>Từ</w:t>
      </w:r>
      <w:proofErr w:type="spellEnd"/>
      <w:r w:rsidRPr="000958E2">
        <w:rPr>
          <w:rFonts w:ascii="Times New Roman" w:hAnsi="Times New Roman" w:cs="Times New Roman"/>
        </w:rPr>
        <w:t xml:space="preserve">  </w:t>
      </w:r>
      <w:r w:rsidRPr="000958E2">
        <w:rPr>
          <w:rFonts w:ascii="Times New Roman" w:hAnsi="Times New Roman" w:cs="Times New Roman"/>
          <w:position w:val="-6"/>
        </w:rPr>
        <w:object w:dxaOrig="260" w:dyaOrig="279" w14:anchorId="15B7089C">
          <v:shape id="_x0000_i1538" type="#_x0000_t75" style="width:13.25pt;height:13.75pt" o:ole="">
            <v:imagedata r:id="rId49" o:title=""/>
          </v:shape>
          <o:OLEObject Type="Embed" ProgID="Equation.DSMT4" ShapeID="_x0000_i1538" DrawAspect="Content" ObjectID="_1714546314" r:id="rId50"/>
        </w:object>
      </w:r>
      <w:r w:rsidRPr="000958E2">
        <w:rPr>
          <w:rFonts w:ascii="Times New Roman" w:hAnsi="Times New Roman" w:cs="Times New Roman"/>
          <w:position w:val="-4"/>
          <w:lang w:val="pl-PL"/>
        </w:rPr>
        <w:t xml:space="preserve">kẻ </w:t>
      </w:r>
      <w:r w:rsidRPr="000958E2">
        <w:rPr>
          <w:rFonts w:ascii="Times New Roman" w:hAnsi="Times New Roman" w:cs="Times New Roman"/>
          <w:position w:val="-6"/>
        </w:rPr>
        <w:object w:dxaOrig="420" w:dyaOrig="279" w14:anchorId="29D1F75B">
          <v:shape id="_x0000_i1539" type="#_x0000_t75" style="width:21.2pt;height:13.75pt" o:ole="">
            <v:imagedata r:id="rId51" o:title=""/>
          </v:shape>
          <o:OLEObject Type="Embed" ProgID="Equation.DSMT4" ShapeID="_x0000_i1539" DrawAspect="Content" ObjectID="_1714546315" r:id="rId52"/>
        </w:object>
      </w:r>
      <w:r w:rsidRPr="000958E2">
        <w:rPr>
          <w:rFonts w:ascii="Times New Roman" w:hAnsi="Times New Roman" w:cs="Times New Roman"/>
        </w:rPr>
        <w:t xml:space="preserve">// </w:t>
      </w:r>
      <w:r w:rsidRPr="000958E2">
        <w:rPr>
          <w:rFonts w:ascii="Times New Roman" w:hAnsi="Times New Roman" w:cs="Times New Roman"/>
          <w:position w:val="-6"/>
        </w:rPr>
        <w:object w:dxaOrig="400" w:dyaOrig="279" w14:anchorId="770B17C0">
          <v:shape id="_x0000_i1540" type="#_x0000_t75" style="width:20.1pt;height:13.75pt" o:ole="">
            <v:imagedata r:id="rId53" o:title=""/>
          </v:shape>
          <o:OLEObject Type="Embed" ProgID="Equation.DSMT4" ShapeID="_x0000_i1540" DrawAspect="Content" ObjectID="_1714546316" r:id="rId54"/>
        </w:object>
      </w:r>
      <w:r w:rsidRPr="000958E2">
        <w:rPr>
          <w:rFonts w:ascii="Times New Roman" w:hAnsi="Times New Roman" w:cs="Times New Roman"/>
        </w:rPr>
        <w:t xml:space="preserve"> (</w:t>
      </w:r>
      <w:r w:rsidRPr="000958E2">
        <w:rPr>
          <w:rFonts w:ascii="Times New Roman" w:hAnsi="Times New Roman" w:cs="Times New Roman"/>
          <w:position w:val="-4"/>
        </w:rPr>
        <w:object w:dxaOrig="800" w:dyaOrig="260" w14:anchorId="7F9B1BB4">
          <v:shape id="_x0000_i1541" type="#_x0000_t75" style="width:40.25pt;height:13.25pt" o:ole="">
            <v:imagedata r:id="rId55" o:title=""/>
          </v:shape>
          <o:OLEObject Type="Embed" ProgID="Equation.DSMT4" ShapeID="_x0000_i1541" DrawAspect="Content" ObjectID="_1714546317" r:id="rId56"/>
        </w:object>
      </w:r>
      <w:r w:rsidRPr="000958E2">
        <w:rPr>
          <w:rFonts w:ascii="Times New Roman" w:hAnsi="Times New Roman" w:cs="Times New Roman"/>
        </w:rPr>
        <w:t xml:space="preserve">), </w:t>
      </w:r>
      <w:proofErr w:type="spellStart"/>
      <w:r w:rsidRPr="000958E2">
        <w:rPr>
          <w:rFonts w:ascii="Times New Roman" w:hAnsi="Times New Roman" w:cs="Times New Roman"/>
        </w:rPr>
        <w:t>biết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r w:rsidRPr="000958E2">
        <w:rPr>
          <w:rFonts w:ascii="Times New Roman" w:hAnsi="Times New Roman" w:cs="Times New Roman"/>
          <w:position w:val="-10"/>
        </w:rPr>
        <w:object w:dxaOrig="1200" w:dyaOrig="320" w14:anchorId="7C82CB70">
          <v:shape id="_x0000_i1542" type="#_x0000_t75" style="width:59.8pt;height:15.9pt" o:ole="">
            <v:imagedata r:id="rId57" o:title=""/>
          </v:shape>
          <o:OLEObject Type="Embed" ProgID="Equation.DSMT4" ShapeID="_x0000_i1542" DrawAspect="Content" ObjectID="_1714546318" r:id="rId58"/>
        </w:object>
      </w:r>
      <w:proofErr w:type="spellStart"/>
      <w:r w:rsidRPr="000958E2">
        <w:rPr>
          <w:rFonts w:ascii="Times New Roman" w:hAnsi="Times New Roman" w:cs="Times New Roman"/>
        </w:rPr>
        <w:t>tính</w:t>
      </w:r>
      <w:proofErr w:type="spellEnd"/>
      <w:r w:rsidRPr="000958E2">
        <w:rPr>
          <w:rFonts w:ascii="Times New Roman" w:hAnsi="Times New Roman" w:cs="Times New Roman"/>
        </w:rPr>
        <w:t xml:space="preserve"> </w:t>
      </w:r>
      <w:r w:rsidRPr="000958E2">
        <w:rPr>
          <w:rFonts w:ascii="Times New Roman" w:hAnsi="Times New Roman" w:cs="Times New Roman"/>
          <w:position w:val="-6"/>
        </w:rPr>
        <w:object w:dxaOrig="740" w:dyaOrig="279" w14:anchorId="40C37C0D">
          <v:shape id="_x0000_i1543" type="#_x0000_t75" style="width:37.05pt;height:13.75pt" o:ole="">
            <v:imagedata r:id="rId59" o:title=""/>
          </v:shape>
          <o:OLEObject Type="Embed" ProgID="Equation.DSMT4" ShapeID="_x0000_i1543" DrawAspect="Content" ObjectID="_1714546319" r:id="rId60"/>
        </w:object>
      </w:r>
    </w:p>
    <w:p w14:paraId="5ABA8554" w14:textId="5B364DF2" w:rsidR="00B45DAA" w:rsidRPr="000958E2" w:rsidRDefault="00B45DAA" w:rsidP="00B45DAA">
      <w:pPr>
        <w:rPr>
          <w:rFonts w:ascii="Times New Roman" w:hAnsi="Times New Roman" w:cs="Times New Roman"/>
          <w:b/>
        </w:rPr>
      </w:pPr>
      <w:proofErr w:type="spellStart"/>
      <w:r w:rsidRPr="000958E2">
        <w:rPr>
          <w:rFonts w:ascii="Times New Roman" w:hAnsi="Times New Roman" w:cs="Times New Roman"/>
          <w:b/>
        </w:rPr>
        <w:t>Bài</w:t>
      </w:r>
      <w:proofErr w:type="spellEnd"/>
      <w:r w:rsidRPr="000958E2">
        <w:rPr>
          <w:rFonts w:ascii="Times New Roman" w:hAnsi="Times New Roman" w:cs="Times New Roman"/>
          <w:b/>
        </w:rPr>
        <w:t xml:space="preserve"> 5.</w:t>
      </w:r>
    </w:p>
    <w:p w14:paraId="4D592EA8" w14:textId="7866B0AC" w:rsidR="000958E2" w:rsidRPr="000958E2" w:rsidRDefault="000958E2" w:rsidP="00B45DAA">
      <w:pPr>
        <w:rPr>
          <w:rFonts w:ascii="Times New Roman" w:hAnsi="Times New Roman" w:cs="Times New Roman"/>
          <w:b/>
        </w:rPr>
      </w:pPr>
    </w:p>
    <w:tbl>
      <w:tblPr>
        <w:tblW w:w="10010" w:type="dxa"/>
        <w:tblLook w:val="04A0" w:firstRow="1" w:lastRow="0" w:firstColumn="1" w:lastColumn="0" w:noHBand="0" w:noVBand="1"/>
      </w:tblPr>
      <w:tblGrid>
        <w:gridCol w:w="5438"/>
        <w:gridCol w:w="4572"/>
      </w:tblGrid>
      <w:tr w:rsidR="00B45DAA" w:rsidRPr="000958E2" w14:paraId="5050CAF8" w14:textId="77777777" w:rsidTr="006E2D8D">
        <w:trPr>
          <w:trHeight w:val="2778"/>
        </w:trPr>
        <w:tc>
          <w:tcPr>
            <w:tcW w:w="5438" w:type="dxa"/>
            <w:shd w:val="clear" w:color="auto" w:fill="auto"/>
          </w:tcPr>
          <w:p w14:paraId="4099D67C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        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ể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hiều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a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một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ò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h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gườ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ta </w:t>
            </w:r>
          </w:p>
          <w:p w14:paraId="68C62D42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</w:rPr>
              <w:t>thự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iệ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á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bướ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au</w:t>
            </w:r>
            <w:proofErr w:type="spellEnd"/>
            <w:r w:rsidRPr="000958E2">
              <w:rPr>
                <w:rFonts w:ascii="Times New Roman" w:hAnsi="Times New Roman" w:cs="Times New Roman"/>
              </w:rPr>
              <w:t>:</w:t>
            </w:r>
          </w:p>
          <w:p w14:paraId="15C3317E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ầu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iê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ặt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ây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ọ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B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a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1,5m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ẳ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ứng</w:t>
            </w:r>
            <w:proofErr w:type="spellEnd"/>
          </w:p>
          <w:p w14:paraId="7C4E738E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rê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ó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gắ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ướ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gắ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quay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ợ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qua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</w:p>
          <w:p w14:paraId="68B4050C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</w:rPr>
              <w:t>một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á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hốt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ọ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iếp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e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, ta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ều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khiển</w:t>
            </w:r>
            <w:proofErr w:type="spellEnd"/>
          </w:p>
          <w:p w14:paraId="5D327DF1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ướ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gắ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a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h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hướ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ướ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qua</w:t>
            </w:r>
          </w:p>
          <w:p w14:paraId="7516658F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ỉ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’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gô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h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au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ó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xá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gia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</w:p>
          <w:p w14:paraId="77430513" w14:textId="77777777" w:rsidR="00B45DAA" w:rsidRPr="000958E2" w:rsidRDefault="00B45DAA" w:rsidP="006E2D8D">
            <w:pPr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C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ờ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ẳ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A’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B’; </w:t>
            </w:r>
            <w:proofErr w:type="spellStart"/>
            <w:r w:rsidRPr="000958E2">
              <w:rPr>
                <w:rFonts w:ascii="Times New Roman" w:hAnsi="Times New Roman" w:cs="Times New Roman"/>
              </w:rPr>
              <w:t>biết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C = 1,2m; A’C= 6m.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í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hiều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ao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gô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hà</w:t>
            </w:r>
            <w:proofErr w:type="spellEnd"/>
            <w:r w:rsidRPr="000958E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572" w:type="dxa"/>
            <w:shd w:val="clear" w:color="auto" w:fill="auto"/>
          </w:tcPr>
          <w:p w14:paraId="612699EB" w14:textId="49357167" w:rsidR="00B45DAA" w:rsidRPr="000958E2" w:rsidRDefault="000958E2" w:rsidP="006E2D8D">
            <w:pPr>
              <w:rPr>
                <w:rFonts w:ascii="Times New Roman" w:hAnsi="Times New Roman" w:cs="Times New Roman"/>
                <w:b/>
              </w:rPr>
            </w:pPr>
            <w:r w:rsidRPr="000958E2"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2336" behindDoc="0" locked="0" layoutInCell="1" allowOverlap="1" wp14:anchorId="19C850BE" wp14:editId="40A7A349">
                  <wp:simplePos x="0" y="0"/>
                  <wp:positionH relativeFrom="margin">
                    <wp:posOffset>407459</wp:posOffset>
                  </wp:positionH>
                  <wp:positionV relativeFrom="paragraph">
                    <wp:posOffset>66464</wp:posOffset>
                  </wp:positionV>
                  <wp:extent cx="2576830" cy="1623695"/>
                  <wp:effectExtent l="0" t="0" r="0" b="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830" cy="162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958E2"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1312" behindDoc="0" locked="0" layoutInCell="1" allowOverlap="1" wp14:anchorId="19C850BE" wp14:editId="342342AA">
                  <wp:simplePos x="0" y="0"/>
                  <wp:positionH relativeFrom="column">
                    <wp:posOffset>4434205</wp:posOffset>
                  </wp:positionH>
                  <wp:positionV relativeFrom="paragraph">
                    <wp:posOffset>4805680</wp:posOffset>
                  </wp:positionV>
                  <wp:extent cx="2576830" cy="1623695"/>
                  <wp:effectExtent l="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6830" cy="162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45DAA" w:rsidRPr="000958E2"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0288" behindDoc="0" locked="0" layoutInCell="1" allowOverlap="1" wp14:anchorId="219067C7" wp14:editId="094DD4E7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82550</wp:posOffset>
                  </wp:positionV>
                  <wp:extent cx="21590" cy="13335"/>
                  <wp:effectExtent l="0" t="0" r="0" b="0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" cy="1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0EBBB7E" w14:textId="1AA1B8A6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0E849290" w14:textId="605AA2F2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0EF76439" w14:textId="77777777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43CCA43E" w14:textId="77777777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1CC5A795" w14:textId="77777777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65BAB66D" w14:textId="77777777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46F54F62" w14:textId="77777777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  <w:p w14:paraId="4BF34FFF" w14:textId="77777777" w:rsidR="00B45DAA" w:rsidRPr="000958E2" w:rsidRDefault="00B45DAA" w:rsidP="006E2D8D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14:paraId="11E2FE99" w14:textId="77777777" w:rsidR="00B45DAA" w:rsidRPr="000958E2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lang w:val="fr-FR"/>
        </w:rPr>
      </w:pPr>
    </w:p>
    <w:p w14:paraId="66BC788E" w14:textId="729E7C3F" w:rsidR="00B45DAA" w:rsidRPr="000958E2" w:rsidRDefault="00B45DAA">
      <w:pPr>
        <w:rPr>
          <w:rFonts w:ascii="Times New Roman" w:hAnsi="Times New Roman" w:cs="Times New Roman"/>
          <w:b/>
          <w:bCs/>
          <w:lang w:val="fr-FR"/>
        </w:rPr>
      </w:pPr>
      <w:r w:rsidRPr="000958E2">
        <w:rPr>
          <w:rFonts w:ascii="Times New Roman" w:hAnsi="Times New Roman" w:cs="Times New Roman"/>
          <w:b/>
          <w:bCs/>
          <w:lang w:val="fr-FR"/>
        </w:rPr>
        <w:br w:type="page"/>
      </w:r>
    </w:p>
    <w:p w14:paraId="72070385" w14:textId="4C4DFBAA" w:rsidR="00B45DAA" w:rsidRPr="000958E2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lang w:val="fr-FR"/>
        </w:rPr>
      </w:pPr>
      <w:r w:rsidRPr="000958E2">
        <w:rPr>
          <w:rFonts w:ascii="Times New Roman" w:hAnsi="Times New Roman" w:cs="Times New Roman"/>
          <w:b/>
          <w:bCs/>
          <w:lang w:val="fr-FR"/>
        </w:rPr>
        <w:lastRenderedPageBreak/>
        <w:t>HƯỚNG DẪN CHẤM</w:t>
      </w:r>
    </w:p>
    <w:p w14:paraId="121EFAE2" w14:textId="77777777" w:rsidR="00B45DAA" w:rsidRPr="000958E2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lang w:val="fr-FR"/>
        </w:rPr>
      </w:pPr>
      <w:r w:rsidRPr="000958E2">
        <w:rPr>
          <w:rFonts w:ascii="Times New Roman" w:hAnsi="Times New Roman" w:cs="Times New Roman"/>
          <w:b/>
          <w:bCs/>
          <w:lang w:val="fr-FR"/>
        </w:rPr>
        <w:t xml:space="preserve"> ĐỀ KIỂM TRA CHẤT LƯỢNG BÁN KÌ II</w:t>
      </w:r>
    </w:p>
    <w:p w14:paraId="498B636D" w14:textId="77777777" w:rsidR="00B45DAA" w:rsidRPr="000958E2" w:rsidRDefault="00B45DAA" w:rsidP="00B45DAA">
      <w:pPr>
        <w:spacing w:line="360" w:lineRule="atLeast"/>
        <w:jc w:val="center"/>
        <w:rPr>
          <w:rFonts w:ascii="Times New Roman" w:hAnsi="Times New Roman" w:cs="Times New Roman"/>
          <w:b/>
          <w:bCs/>
          <w:lang w:val="fr-FR"/>
        </w:rPr>
      </w:pPr>
      <w:proofErr w:type="spellStart"/>
      <w:r w:rsidRPr="000958E2">
        <w:rPr>
          <w:rFonts w:ascii="Times New Roman" w:hAnsi="Times New Roman" w:cs="Times New Roman"/>
          <w:b/>
          <w:bCs/>
          <w:lang w:val="fr-FR"/>
        </w:rPr>
        <w:t>Năm</w:t>
      </w:r>
      <w:proofErr w:type="spellEnd"/>
      <w:r w:rsidRPr="000958E2">
        <w:rPr>
          <w:rFonts w:ascii="Times New Roman" w:hAnsi="Times New Roman" w:cs="Times New Roman"/>
          <w:b/>
          <w:bCs/>
          <w:lang w:val="fr-FR"/>
        </w:rPr>
        <w:t xml:space="preserve"> </w:t>
      </w:r>
      <w:proofErr w:type="spellStart"/>
      <w:proofErr w:type="gramStart"/>
      <w:r w:rsidRPr="000958E2">
        <w:rPr>
          <w:rFonts w:ascii="Times New Roman" w:hAnsi="Times New Roman" w:cs="Times New Roman"/>
          <w:b/>
          <w:bCs/>
          <w:lang w:val="fr-FR"/>
        </w:rPr>
        <w:t>học</w:t>
      </w:r>
      <w:proofErr w:type="spellEnd"/>
      <w:r w:rsidRPr="000958E2">
        <w:rPr>
          <w:rFonts w:ascii="Times New Roman" w:hAnsi="Times New Roman" w:cs="Times New Roman"/>
          <w:b/>
          <w:bCs/>
          <w:lang w:val="fr-FR"/>
        </w:rPr>
        <w:t>:</w:t>
      </w:r>
      <w:proofErr w:type="gramEnd"/>
      <w:r w:rsidRPr="000958E2">
        <w:rPr>
          <w:rFonts w:ascii="Times New Roman" w:hAnsi="Times New Roman" w:cs="Times New Roman"/>
          <w:b/>
          <w:bCs/>
          <w:lang w:val="fr-FR"/>
        </w:rPr>
        <w:t xml:space="preserve"> 2022 – 2023</w:t>
      </w:r>
    </w:p>
    <w:p w14:paraId="037236B3" w14:textId="77777777" w:rsidR="00B45DAA" w:rsidRPr="000958E2" w:rsidRDefault="00B45DAA" w:rsidP="00B45DAA">
      <w:pPr>
        <w:jc w:val="center"/>
        <w:rPr>
          <w:rFonts w:ascii="Times New Roman" w:hAnsi="Times New Roman" w:cs="Times New Roman"/>
          <w:b/>
          <w:bCs/>
          <w:lang w:val="fr-FR"/>
        </w:rPr>
      </w:pPr>
      <w:proofErr w:type="gramStart"/>
      <w:r w:rsidRPr="000958E2">
        <w:rPr>
          <w:rFonts w:ascii="Times New Roman" w:hAnsi="Times New Roman" w:cs="Times New Roman"/>
          <w:b/>
          <w:bCs/>
          <w:lang w:val="fr-FR"/>
        </w:rPr>
        <w:t>MÔN:</w:t>
      </w:r>
      <w:proofErr w:type="gramEnd"/>
      <w:r w:rsidRPr="000958E2">
        <w:rPr>
          <w:rFonts w:ascii="Times New Roman" w:hAnsi="Times New Roman" w:cs="Times New Roman"/>
          <w:b/>
          <w:bCs/>
          <w:lang w:val="fr-FR"/>
        </w:rPr>
        <w:t xml:space="preserve"> TOÁN LỚP 8</w:t>
      </w:r>
    </w:p>
    <w:p w14:paraId="4FA92C4C" w14:textId="77777777" w:rsidR="00B45DAA" w:rsidRPr="000958E2" w:rsidRDefault="00B45DAA" w:rsidP="00B45DAA">
      <w:pPr>
        <w:jc w:val="center"/>
        <w:rPr>
          <w:rFonts w:ascii="Times New Roman" w:hAnsi="Times New Roman" w:cs="Times New Roman"/>
          <w:b/>
          <w:bCs/>
          <w:lang w:val="fr-FR"/>
        </w:rPr>
      </w:pPr>
    </w:p>
    <w:p w14:paraId="28152D16" w14:textId="77777777" w:rsidR="00B45DAA" w:rsidRPr="000958E2" w:rsidRDefault="00B45DAA" w:rsidP="00B45DAA">
      <w:pPr>
        <w:rPr>
          <w:rFonts w:ascii="Times New Roman" w:hAnsi="Times New Roman" w:cs="Times New Roman"/>
          <w:lang w:val="fr-FR"/>
        </w:rPr>
      </w:pPr>
      <w:r w:rsidRPr="000958E2">
        <w:rPr>
          <w:rFonts w:ascii="Times New Roman" w:hAnsi="Times New Roman" w:cs="Times New Roman"/>
          <w:b/>
          <w:lang w:val="fr-FR"/>
        </w:rPr>
        <w:t xml:space="preserve">I. </w:t>
      </w:r>
      <w:proofErr w:type="spellStart"/>
      <w:r w:rsidRPr="000958E2">
        <w:rPr>
          <w:rFonts w:ascii="Times New Roman" w:hAnsi="Times New Roman" w:cs="Times New Roman"/>
          <w:b/>
          <w:lang w:val="fr-FR"/>
        </w:rPr>
        <w:t>Trắc</w:t>
      </w:r>
      <w:proofErr w:type="spellEnd"/>
      <w:r w:rsidRPr="000958E2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b/>
          <w:lang w:val="fr-FR"/>
        </w:rPr>
        <w:t>nghiệm</w:t>
      </w:r>
      <w:proofErr w:type="spellEnd"/>
      <w:r w:rsidRPr="000958E2">
        <w:rPr>
          <w:rFonts w:ascii="Times New Roman" w:hAnsi="Times New Roman" w:cs="Times New Roman"/>
          <w:b/>
          <w:lang w:val="fr-FR"/>
        </w:rPr>
        <w:t xml:space="preserve">. (2 </w:t>
      </w:r>
      <w:proofErr w:type="spellStart"/>
      <w:proofErr w:type="gramStart"/>
      <w:r w:rsidRPr="000958E2">
        <w:rPr>
          <w:rFonts w:ascii="Times New Roman" w:hAnsi="Times New Roman" w:cs="Times New Roman"/>
          <w:b/>
          <w:lang w:val="fr-FR"/>
        </w:rPr>
        <w:t>điểm</w:t>
      </w:r>
      <w:proofErr w:type="spellEnd"/>
      <w:r w:rsidRPr="000958E2">
        <w:rPr>
          <w:rFonts w:ascii="Times New Roman" w:hAnsi="Times New Roman" w:cs="Times New Roman"/>
          <w:b/>
          <w:lang w:val="fr-FR"/>
        </w:rPr>
        <w:t>)</w:t>
      </w:r>
      <w:r w:rsidRPr="000958E2">
        <w:rPr>
          <w:rFonts w:ascii="Times New Roman" w:hAnsi="Times New Roman" w:cs="Times New Roman"/>
          <w:lang w:val="fr-FR"/>
        </w:rPr>
        <w:t xml:space="preserve">  -</w:t>
      </w:r>
      <w:proofErr w:type="gram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lang w:val="fr-FR"/>
        </w:rPr>
        <w:t>Mỗi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ý </w:t>
      </w:r>
      <w:proofErr w:type="spellStart"/>
      <w:r w:rsidRPr="000958E2">
        <w:rPr>
          <w:rFonts w:ascii="Times New Roman" w:hAnsi="Times New Roman" w:cs="Times New Roman"/>
          <w:lang w:val="fr-FR"/>
        </w:rPr>
        <w:t>đúng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lang w:val="fr-FR"/>
        </w:rPr>
        <w:t>cho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0,5 </w:t>
      </w:r>
      <w:proofErr w:type="spellStart"/>
      <w:r w:rsidRPr="000958E2">
        <w:rPr>
          <w:rFonts w:ascii="Times New Roman" w:hAnsi="Times New Roman" w:cs="Times New Roman"/>
          <w:lang w:val="fr-FR"/>
        </w:rPr>
        <w:t>điểm</w:t>
      </w:r>
      <w:proofErr w:type="spellEnd"/>
      <w:r w:rsidRPr="000958E2">
        <w:rPr>
          <w:rFonts w:ascii="Times New Roman" w:hAnsi="Times New Roman" w:cs="Times New Roman"/>
          <w:lang w:val="fr-FR"/>
        </w:rPr>
        <w:t>.</w:t>
      </w:r>
    </w:p>
    <w:p w14:paraId="4F6F77CA" w14:textId="77777777" w:rsidR="00B45DAA" w:rsidRPr="000958E2" w:rsidRDefault="00B45DAA" w:rsidP="00B45DAA">
      <w:pPr>
        <w:rPr>
          <w:rFonts w:ascii="Times New Roman" w:hAnsi="Times New Roman" w:cs="Times New Roman"/>
          <w:lang w:val="fr-FR"/>
        </w:rPr>
      </w:pPr>
      <w:r w:rsidRPr="000958E2">
        <w:rPr>
          <w:rFonts w:ascii="Times New Roman" w:hAnsi="Times New Roman" w:cs="Times New Roman"/>
          <w:lang w:val="fr-FR"/>
        </w:rPr>
        <w:t xml:space="preserve">                                           - </w:t>
      </w:r>
      <w:proofErr w:type="spellStart"/>
      <w:r w:rsidRPr="000958E2">
        <w:rPr>
          <w:rFonts w:ascii="Times New Roman" w:hAnsi="Times New Roman" w:cs="Times New Roman"/>
          <w:lang w:val="fr-FR"/>
        </w:rPr>
        <w:t>Phương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lang w:val="fr-FR"/>
        </w:rPr>
        <w:t>án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lang w:val="fr-FR"/>
        </w:rPr>
        <w:t>trả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lang w:val="fr-FR"/>
        </w:rPr>
        <w:t>lời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0958E2">
        <w:rPr>
          <w:rFonts w:ascii="Times New Roman" w:hAnsi="Times New Roman" w:cs="Times New Roman"/>
          <w:lang w:val="fr-FR"/>
        </w:rPr>
        <w:t>đúng</w:t>
      </w:r>
      <w:proofErr w:type="spellEnd"/>
      <w:r w:rsidRPr="000958E2">
        <w:rPr>
          <w:rFonts w:ascii="Times New Roman" w:hAnsi="Times New Roman" w:cs="Times New Roman"/>
          <w:lang w:val="fr-FR"/>
        </w:rPr>
        <w:t xml:space="preserve"> </w:t>
      </w:r>
      <w:proofErr w:type="gramStart"/>
      <w:r w:rsidRPr="000958E2">
        <w:rPr>
          <w:rFonts w:ascii="Times New Roman" w:hAnsi="Times New Roman" w:cs="Times New Roman"/>
          <w:lang w:val="fr-FR"/>
        </w:rPr>
        <w:t>là: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B45DAA" w:rsidRPr="000958E2" w14:paraId="0064B34B" w14:textId="77777777" w:rsidTr="006E2D8D">
        <w:tc>
          <w:tcPr>
            <w:tcW w:w="2392" w:type="dxa"/>
          </w:tcPr>
          <w:p w14:paraId="02534F36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proofErr w:type="spellStart"/>
            <w:r w:rsidRPr="000958E2">
              <w:rPr>
                <w:rFonts w:ascii="Times New Roman" w:hAnsi="Times New Roman" w:cs="Times New Roman"/>
                <w:lang w:val="fr-FR"/>
              </w:rPr>
              <w:t>Câu</w:t>
            </w:r>
            <w:proofErr w:type="spellEnd"/>
            <w:r w:rsidRPr="000958E2">
              <w:rPr>
                <w:rFonts w:ascii="Times New Roman" w:hAnsi="Times New Roman" w:cs="Times New Roman"/>
                <w:lang w:val="fr-FR"/>
              </w:rPr>
              <w:t xml:space="preserve"> 1</w:t>
            </w:r>
          </w:p>
        </w:tc>
        <w:tc>
          <w:tcPr>
            <w:tcW w:w="2393" w:type="dxa"/>
          </w:tcPr>
          <w:p w14:paraId="51128164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proofErr w:type="spellStart"/>
            <w:r w:rsidRPr="000958E2">
              <w:rPr>
                <w:rFonts w:ascii="Times New Roman" w:hAnsi="Times New Roman" w:cs="Times New Roman"/>
                <w:lang w:val="fr-FR"/>
              </w:rPr>
              <w:t>Câu</w:t>
            </w:r>
            <w:proofErr w:type="spellEnd"/>
            <w:r w:rsidRPr="000958E2">
              <w:rPr>
                <w:rFonts w:ascii="Times New Roman" w:hAnsi="Times New Roman" w:cs="Times New Roman"/>
                <w:lang w:val="fr-FR"/>
              </w:rPr>
              <w:t xml:space="preserve"> 2</w:t>
            </w:r>
          </w:p>
        </w:tc>
        <w:tc>
          <w:tcPr>
            <w:tcW w:w="2393" w:type="dxa"/>
          </w:tcPr>
          <w:p w14:paraId="4DFAAAB4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proofErr w:type="spellStart"/>
            <w:r w:rsidRPr="000958E2">
              <w:rPr>
                <w:rFonts w:ascii="Times New Roman" w:hAnsi="Times New Roman" w:cs="Times New Roman"/>
                <w:lang w:val="fr-FR"/>
              </w:rPr>
              <w:t>Câu</w:t>
            </w:r>
            <w:proofErr w:type="spellEnd"/>
            <w:r w:rsidRPr="000958E2">
              <w:rPr>
                <w:rFonts w:ascii="Times New Roman" w:hAnsi="Times New Roman" w:cs="Times New Roman"/>
                <w:lang w:val="fr-FR"/>
              </w:rPr>
              <w:t xml:space="preserve"> 3</w:t>
            </w:r>
          </w:p>
        </w:tc>
        <w:tc>
          <w:tcPr>
            <w:tcW w:w="2393" w:type="dxa"/>
          </w:tcPr>
          <w:p w14:paraId="24738FE9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fr-FR"/>
              </w:rPr>
            </w:pPr>
            <w:proofErr w:type="spellStart"/>
            <w:r w:rsidRPr="000958E2">
              <w:rPr>
                <w:rFonts w:ascii="Times New Roman" w:hAnsi="Times New Roman" w:cs="Times New Roman"/>
                <w:lang w:val="fr-FR"/>
              </w:rPr>
              <w:t>Câu</w:t>
            </w:r>
            <w:proofErr w:type="spellEnd"/>
            <w:r w:rsidRPr="000958E2">
              <w:rPr>
                <w:rFonts w:ascii="Times New Roman" w:hAnsi="Times New Roman" w:cs="Times New Roman"/>
                <w:lang w:val="fr-FR"/>
              </w:rPr>
              <w:t xml:space="preserve"> 4</w:t>
            </w:r>
          </w:p>
        </w:tc>
      </w:tr>
      <w:tr w:rsidR="00B45DAA" w:rsidRPr="000958E2" w14:paraId="4211AB0C" w14:textId="77777777" w:rsidTr="006E2D8D">
        <w:tc>
          <w:tcPr>
            <w:tcW w:w="2392" w:type="dxa"/>
          </w:tcPr>
          <w:p w14:paraId="323EE8F6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2393" w:type="dxa"/>
          </w:tcPr>
          <w:p w14:paraId="327BFF5C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2393" w:type="dxa"/>
          </w:tcPr>
          <w:p w14:paraId="5A00340D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2393" w:type="dxa"/>
          </w:tcPr>
          <w:p w14:paraId="54D9C970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A</w:t>
            </w:r>
          </w:p>
        </w:tc>
      </w:tr>
    </w:tbl>
    <w:p w14:paraId="3ADBD1A3" w14:textId="77777777" w:rsidR="00B45DAA" w:rsidRPr="000958E2" w:rsidRDefault="00B45DAA" w:rsidP="00B45DAA">
      <w:pPr>
        <w:spacing w:line="240" w:lineRule="atLeast"/>
        <w:rPr>
          <w:rFonts w:ascii="Times New Roman" w:hAnsi="Times New Roman" w:cs="Times New Roman"/>
        </w:rPr>
      </w:pPr>
      <w:r w:rsidRPr="000958E2">
        <w:rPr>
          <w:rFonts w:ascii="Times New Roman" w:hAnsi="Times New Roman" w:cs="Times New Roman"/>
          <w:b/>
        </w:rPr>
        <w:t xml:space="preserve">II. </w:t>
      </w:r>
      <w:proofErr w:type="spellStart"/>
      <w:r w:rsidRPr="000958E2">
        <w:rPr>
          <w:rFonts w:ascii="Times New Roman" w:hAnsi="Times New Roman" w:cs="Times New Roman"/>
          <w:b/>
        </w:rPr>
        <w:t>Tự</w:t>
      </w:r>
      <w:proofErr w:type="spellEnd"/>
      <w:r w:rsidRPr="000958E2">
        <w:rPr>
          <w:rFonts w:ascii="Times New Roman" w:hAnsi="Times New Roman" w:cs="Times New Roman"/>
          <w:b/>
        </w:rPr>
        <w:t xml:space="preserve"> </w:t>
      </w:r>
      <w:proofErr w:type="spellStart"/>
      <w:r w:rsidRPr="000958E2">
        <w:rPr>
          <w:rFonts w:ascii="Times New Roman" w:hAnsi="Times New Roman" w:cs="Times New Roman"/>
          <w:b/>
        </w:rPr>
        <w:t>luận</w:t>
      </w:r>
      <w:proofErr w:type="spellEnd"/>
      <w:r w:rsidRPr="000958E2">
        <w:rPr>
          <w:rFonts w:ascii="Times New Roman" w:hAnsi="Times New Roman" w:cs="Times New Roman"/>
          <w:b/>
        </w:rPr>
        <w:t xml:space="preserve">. </w:t>
      </w:r>
      <w:r w:rsidRPr="000958E2">
        <w:rPr>
          <w:rFonts w:ascii="Times New Roman" w:hAnsi="Times New Roman" w:cs="Times New Roman"/>
        </w:rPr>
        <w:t xml:space="preserve">(8 </w:t>
      </w:r>
      <w:proofErr w:type="spellStart"/>
      <w:r w:rsidRPr="000958E2">
        <w:rPr>
          <w:rFonts w:ascii="Times New Roman" w:hAnsi="Times New Roman" w:cs="Times New Roman"/>
        </w:rPr>
        <w:t>điểm</w:t>
      </w:r>
      <w:proofErr w:type="spellEnd"/>
      <w:r w:rsidRPr="000958E2">
        <w:rPr>
          <w:rFonts w:ascii="Times New Roman" w:hAnsi="Times New Roman" w:cs="Times New Roman"/>
        </w:rPr>
        <w:t>)</w:t>
      </w:r>
    </w:p>
    <w:tbl>
      <w:tblPr>
        <w:tblW w:w="9779" w:type="dxa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6"/>
        <w:gridCol w:w="7371"/>
        <w:gridCol w:w="992"/>
      </w:tblGrid>
      <w:tr w:rsidR="00B45DAA" w:rsidRPr="000958E2" w14:paraId="6E4379BC" w14:textId="77777777" w:rsidTr="006E2D8D">
        <w:trPr>
          <w:tblHeader/>
        </w:trPr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E0631BC" w14:textId="77777777" w:rsidR="00B45DAA" w:rsidRPr="000958E2" w:rsidRDefault="00B45DAA" w:rsidP="006E2D8D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958E2">
              <w:rPr>
                <w:rFonts w:ascii="Times New Roman" w:hAnsi="Times New Roman" w:cs="Times New Roman"/>
                <w:b/>
              </w:rPr>
              <w:t>BÀI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AEB2C4" w14:textId="77777777" w:rsidR="00B45DAA" w:rsidRPr="000958E2" w:rsidRDefault="00B45DAA" w:rsidP="006E2D8D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958E2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0CEF41" w14:textId="77777777" w:rsidR="00B45DAA" w:rsidRPr="000958E2" w:rsidRDefault="00B45DAA" w:rsidP="006E2D8D">
            <w:pPr>
              <w:spacing w:before="20" w:after="20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0958E2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B45DAA" w:rsidRPr="000958E2" w14:paraId="16F85BB2" w14:textId="77777777" w:rsidTr="006E2D8D">
        <w:tc>
          <w:tcPr>
            <w:tcW w:w="1416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A21B6E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3F0327CC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  <w:b/>
              </w:rPr>
              <w:t>Bài</w:t>
            </w:r>
            <w:proofErr w:type="spellEnd"/>
            <w:r w:rsidRPr="000958E2">
              <w:rPr>
                <w:rFonts w:ascii="Times New Roman" w:hAnsi="Times New Roman" w:cs="Times New Roman"/>
                <w:b/>
              </w:rPr>
              <w:t xml:space="preserve"> 1</w:t>
            </w:r>
          </w:p>
          <w:p w14:paraId="771A98F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 w:rsidRPr="000958E2">
              <w:rPr>
                <w:rFonts w:ascii="Times New Roman" w:hAnsi="Times New Roman" w:cs="Times New Roman"/>
                <w:i/>
              </w:rPr>
              <w:t xml:space="preserve"> (2,0 </w:t>
            </w:r>
            <w:proofErr w:type="spellStart"/>
            <w:r w:rsidRPr="000958E2">
              <w:rPr>
                <w:rFonts w:ascii="Times New Roman" w:hAnsi="Times New Roman" w:cs="Times New Roman"/>
                <w:i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26B5675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lang w:val="pt-BR"/>
              </w:rPr>
            </w:pPr>
            <w:r w:rsidRPr="000958E2">
              <w:rPr>
                <w:rFonts w:ascii="Times New Roman" w:hAnsi="Times New Roman" w:cs="Times New Roman"/>
                <w:b/>
                <w:i/>
              </w:rPr>
              <w:t>(</w:t>
            </w:r>
            <w:proofErr w:type="spellStart"/>
            <w:r w:rsidRPr="000958E2">
              <w:rPr>
                <w:rFonts w:ascii="Times New Roman" w:hAnsi="Times New Roman" w:cs="Times New Roman"/>
                <w:b/>
                <w:i/>
              </w:rPr>
              <w:t>Mỗi</w:t>
            </w:r>
            <w:proofErr w:type="spellEnd"/>
            <w:r w:rsidRPr="000958E2">
              <w:rPr>
                <w:rFonts w:ascii="Times New Roman" w:hAnsi="Times New Roman" w:cs="Times New Roman"/>
                <w:b/>
                <w:i/>
              </w:rPr>
              <w:t xml:space="preserve"> ý </w:t>
            </w:r>
            <w:proofErr w:type="spellStart"/>
            <w:r w:rsidRPr="000958E2">
              <w:rPr>
                <w:rFonts w:ascii="Times New Roman" w:hAnsi="Times New Roman" w:cs="Times New Roman"/>
                <w:b/>
                <w:i/>
              </w:rPr>
              <w:t>đúng</w:t>
            </w:r>
            <w:proofErr w:type="spellEnd"/>
            <w:r w:rsidRPr="000958E2">
              <w:rPr>
                <w:rFonts w:ascii="Times New Roman" w:hAnsi="Times New Roman" w:cs="Times New Roman"/>
                <w:b/>
                <w:i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  <w:b/>
                <w:i/>
              </w:rPr>
              <w:t>cho</w:t>
            </w:r>
            <w:proofErr w:type="spellEnd"/>
            <w:r w:rsidRPr="000958E2">
              <w:rPr>
                <w:rFonts w:ascii="Times New Roman" w:hAnsi="Times New Roman" w:cs="Times New Roman"/>
                <w:b/>
                <w:i/>
              </w:rPr>
              <w:t xml:space="preserve"> 0,5 </w:t>
            </w:r>
            <w:proofErr w:type="spellStart"/>
            <w:r w:rsidRPr="000958E2">
              <w:rPr>
                <w:rFonts w:ascii="Times New Roman" w:hAnsi="Times New Roman" w:cs="Times New Roman"/>
                <w:b/>
                <w:i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  <w:b/>
                <w:i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AE0A3C9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45DAA" w:rsidRPr="000958E2" w14:paraId="397CB7F2" w14:textId="77777777" w:rsidTr="006E2D8D">
        <w:trPr>
          <w:trHeight w:val="647"/>
        </w:trPr>
        <w:tc>
          <w:tcPr>
            <w:tcW w:w="1416" w:type="dxa"/>
            <w:vMerge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0E270F0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37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A1386A6" w14:textId="77777777" w:rsidR="00B45DAA" w:rsidRPr="000958E2" w:rsidRDefault="00B45DAA" w:rsidP="006E2D8D">
            <w:pPr>
              <w:spacing w:line="360" w:lineRule="auto"/>
              <w:rPr>
                <w:rFonts w:ascii="Times New Roman" w:hAnsi="Times New Roman" w:cs="Times New Roman"/>
                <w:lang w:val="pt-BR"/>
              </w:rPr>
            </w:pPr>
            <w:r w:rsidRPr="000958E2">
              <w:rPr>
                <w:rFonts w:ascii="Times New Roman" w:hAnsi="Times New Roman" w:cs="Times New Roman"/>
                <w:lang w:val="pt-BR"/>
              </w:rPr>
              <w:t>a) KQ:</w:t>
            </w:r>
            <w:r w:rsidRPr="000958E2">
              <w:rPr>
                <w:rFonts w:ascii="Times New Roman" w:hAnsi="Times New Roman" w:cs="Times New Roman"/>
              </w:rPr>
              <w:t xml:space="preserve"> x = -8</w:t>
            </w:r>
            <w:r w:rsidRPr="000958E2">
              <w:rPr>
                <w:rFonts w:ascii="Times New Roman" w:hAnsi="Times New Roman" w:cs="Times New Roman"/>
                <w:lang w:val="pt-BR"/>
              </w:rPr>
              <w:t xml:space="preserve">                         b) KQ: x = 10       </w:t>
            </w:r>
          </w:p>
          <w:p w14:paraId="7A215183" w14:textId="77777777" w:rsidR="00B45DAA" w:rsidRPr="000958E2" w:rsidRDefault="00B45DAA" w:rsidP="006E2D8D">
            <w:pPr>
              <w:spacing w:line="360" w:lineRule="auto"/>
              <w:rPr>
                <w:rFonts w:ascii="Times New Roman" w:hAnsi="Times New Roman" w:cs="Times New Roman"/>
                <w:lang w:val="pt-BR"/>
              </w:rPr>
            </w:pPr>
            <w:r w:rsidRPr="000958E2">
              <w:rPr>
                <w:rFonts w:ascii="Times New Roman" w:hAnsi="Times New Roman" w:cs="Times New Roman"/>
                <w:lang w:val="pt-BR"/>
              </w:rPr>
              <w:t xml:space="preserve">c) KQ: </w:t>
            </w:r>
            <w:r w:rsidRPr="000958E2">
              <w:rPr>
                <w:rFonts w:ascii="Times New Roman" w:hAnsi="Times New Roman" w:cs="Times New Roman"/>
                <w:position w:val="-28"/>
              </w:rPr>
              <w:object w:dxaOrig="1160" w:dyaOrig="680" w14:anchorId="4A46210D">
                <v:shape id="_x0000_i1473" type="#_x0000_t75" style="width:57.7pt;height:33.9pt" o:ole="">
                  <v:imagedata r:id="rId63" o:title=""/>
                </v:shape>
                <o:OLEObject Type="Embed" ProgID="Equation.DSMT4" ShapeID="_x0000_i1473" DrawAspect="Content" ObjectID="_1714546320" r:id="rId64"/>
              </w:object>
            </w:r>
            <w:r w:rsidRPr="000958E2">
              <w:rPr>
                <w:rFonts w:ascii="Times New Roman" w:hAnsi="Times New Roman" w:cs="Times New Roman"/>
              </w:rPr>
              <w:t xml:space="preserve">                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410C2B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lang w:val="es-VE"/>
              </w:rPr>
            </w:pPr>
            <w:r w:rsidRPr="000958E2">
              <w:rPr>
                <w:rFonts w:ascii="Times New Roman" w:hAnsi="Times New Roman" w:cs="Times New Roman"/>
                <w:lang w:val="es-VE"/>
              </w:rPr>
              <w:t>2,0</w:t>
            </w:r>
          </w:p>
        </w:tc>
      </w:tr>
      <w:tr w:rsidR="00B45DAA" w:rsidRPr="000958E2" w14:paraId="3E953A29" w14:textId="77777777" w:rsidTr="006E2D8D">
        <w:trPr>
          <w:trHeight w:val="493"/>
        </w:trPr>
        <w:tc>
          <w:tcPr>
            <w:tcW w:w="1416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0A98F2B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  <w:p w14:paraId="03E6065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  <w:p w14:paraId="2A8E076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  <w:p w14:paraId="25BEF0EA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  <w:p w14:paraId="292D0A2D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  <w:p w14:paraId="3FEC3547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  <w:b/>
              </w:rPr>
              <w:t>Bài</w:t>
            </w:r>
            <w:proofErr w:type="spellEnd"/>
            <w:r w:rsidRPr="000958E2">
              <w:rPr>
                <w:rFonts w:ascii="Times New Roman" w:hAnsi="Times New Roman" w:cs="Times New Roman"/>
                <w:b/>
              </w:rPr>
              <w:t xml:space="preserve"> 2</w:t>
            </w:r>
          </w:p>
          <w:p w14:paraId="63C4CD94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lang w:val="es-VE"/>
              </w:rPr>
            </w:pPr>
            <w:r w:rsidRPr="000958E2">
              <w:rPr>
                <w:rFonts w:ascii="Times New Roman" w:hAnsi="Times New Roman" w:cs="Times New Roman"/>
                <w:i/>
              </w:rPr>
              <w:t xml:space="preserve"> (2,0 </w:t>
            </w:r>
            <w:proofErr w:type="spellStart"/>
            <w:r w:rsidRPr="000958E2">
              <w:rPr>
                <w:rFonts w:ascii="Times New Roman" w:hAnsi="Times New Roman" w:cs="Times New Roman"/>
                <w:i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00F94C3" w14:textId="77777777" w:rsidR="00B45DAA" w:rsidRPr="000958E2" w:rsidRDefault="00B45DAA" w:rsidP="006E2D8D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</w:rPr>
            </w:pPr>
            <w:r w:rsidRPr="000958E2">
              <w:rPr>
                <w:color w:val="333333"/>
              </w:rPr>
              <w:t xml:space="preserve">a) </w:t>
            </w:r>
            <w:proofErr w:type="spellStart"/>
            <w:r w:rsidRPr="000958E2">
              <w:t>Vẽ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ồ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thị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của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hàm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số</w:t>
            </w:r>
            <w:proofErr w:type="spellEnd"/>
            <w:r w:rsidRPr="000958E2">
              <w:t xml:space="preserve"> y = x + 3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CAC931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45DAA" w:rsidRPr="000958E2" w14:paraId="7F2970ED" w14:textId="77777777" w:rsidTr="006E2D8D">
        <w:trPr>
          <w:trHeight w:val="708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DE51D2B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99CF880" w14:textId="77777777" w:rsidR="00B45DAA" w:rsidRPr="000958E2" w:rsidRDefault="00B45DAA" w:rsidP="006E2D8D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  <w:lang w:val="es-VE"/>
              </w:rPr>
            </w:pPr>
            <w:r w:rsidRPr="000958E2">
              <w:t xml:space="preserve">- </w:t>
            </w:r>
            <w:proofErr w:type="spellStart"/>
            <w:r w:rsidRPr="000958E2">
              <w:t>Lập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luận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tìm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ược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hai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iểm</w:t>
            </w:r>
            <w:proofErr w:type="spellEnd"/>
            <w:r w:rsidRPr="000958E2">
              <w:t xml:space="preserve"> </w:t>
            </w:r>
            <w:proofErr w:type="gramStart"/>
            <w:r w:rsidRPr="000958E2">
              <w:t>A(</w:t>
            </w:r>
            <w:proofErr w:type="gramEnd"/>
            <w:r w:rsidRPr="000958E2">
              <w:t xml:space="preserve">-3;0) </w:t>
            </w:r>
            <w:proofErr w:type="spellStart"/>
            <w:r w:rsidRPr="000958E2">
              <w:t>và</w:t>
            </w:r>
            <w:proofErr w:type="spellEnd"/>
            <w:r w:rsidRPr="000958E2">
              <w:t xml:space="preserve"> B(0;3) </w:t>
            </w:r>
            <w:proofErr w:type="spellStart"/>
            <w:r w:rsidRPr="000958E2">
              <w:t>thuộc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ồ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thị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của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hàm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số</w:t>
            </w:r>
            <w:proofErr w:type="spellEnd"/>
            <w:r w:rsidRPr="000958E2">
              <w:t xml:space="preserve"> y = x + 3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5F62655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5</w:t>
            </w:r>
          </w:p>
        </w:tc>
      </w:tr>
      <w:tr w:rsidR="00B45DAA" w:rsidRPr="000958E2" w14:paraId="78F09C3A" w14:textId="77777777" w:rsidTr="006E2D8D">
        <w:trPr>
          <w:trHeight w:val="708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3DE4395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0D3A557" w14:textId="77777777" w:rsidR="00B45DAA" w:rsidRPr="000958E2" w:rsidRDefault="00B45DAA" w:rsidP="006E2D8D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</w:rPr>
            </w:pPr>
            <w:r w:rsidRPr="000958E2">
              <w:t xml:space="preserve">- </w:t>
            </w:r>
            <w:proofErr w:type="spellStart"/>
            <w:r w:rsidRPr="000958E2">
              <w:t>Vẽ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ược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ường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thẳng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i</w:t>
            </w:r>
            <w:proofErr w:type="spellEnd"/>
            <w:r w:rsidRPr="000958E2">
              <w:t xml:space="preserve"> qua </w:t>
            </w:r>
            <w:proofErr w:type="spellStart"/>
            <w:r w:rsidRPr="000958E2">
              <w:t>hai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iểm</w:t>
            </w:r>
            <w:proofErr w:type="spellEnd"/>
            <w:r w:rsidRPr="000958E2">
              <w:t xml:space="preserve"> A </w:t>
            </w:r>
            <w:proofErr w:type="spellStart"/>
            <w:r w:rsidRPr="000958E2">
              <w:t>và</w:t>
            </w:r>
            <w:proofErr w:type="spellEnd"/>
            <w:r w:rsidRPr="000958E2">
              <w:t xml:space="preserve"> B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27AB7F9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5</w:t>
            </w:r>
          </w:p>
        </w:tc>
      </w:tr>
      <w:tr w:rsidR="00B45DAA" w:rsidRPr="000958E2" w14:paraId="16F701B1" w14:textId="77777777" w:rsidTr="006E2D8D">
        <w:trPr>
          <w:trHeight w:val="708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1A655EE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3B64DA" w14:textId="77777777" w:rsidR="00B45DAA" w:rsidRPr="000958E2" w:rsidRDefault="00B45DAA" w:rsidP="006E2D8D">
            <w:pPr>
              <w:rPr>
                <w:rFonts w:ascii="Times New Roman" w:hAnsi="Times New Roman" w:cs="Times New Roman"/>
                <w:lang w:val="pt-BR"/>
              </w:rPr>
            </w:pPr>
            <w:r w:rsidRPr="000958E2">
              <w:rPr>
                <w:rFonts w:ascii="Times New Roman" w:hAnsi="Times New Roman" w:cs="Times New Roman"/>
                <w:lang w:val="pt-BR"/>
              </w:rPr>
              <w:t xml:space="preserve">b) Để đồ thị hàm số </w:t>
            </w:r>
            <w:r w:rsidRPr="000958E2">
              <w:rPr>
                <w:rFonts w:ascii="Times New Roman" w:hAnsi="Times New Roman" w:cs="Times New Roman"/>
                <w:position w:val="-10"/>
              </w:rPr>
              <w:object w:dxaOrig="1520" w:dyaOrig="320" w14:anchorId="7F6EBA59">
                <v:shape id="_x0000_i1474" type="#_x0000_t75" style="width:75.7pt;height:15.9pt" o:ole="">
                  <v:imagedata r:id="rId30" o:title=""/>
                </v:shape>
                <o:OLEObject Type="Embed" ProgID="Equation.DSMT4" ShapeID="_x0000_i1474" DrawAspect="Content" ObjectID="_1714546321" r:id="rId65"/>
              </w:object>
            </w:r>
            <w:r w:rsidRPr="000958E2">
              <w:rPr>
                <w:rFonts w:ascii="Times New Roman" w:hAnsi="Times New Roman" w:cs="Times New Roman"/>
              </w:rPr>
              <w:t xml:space="preserve"> (1) song </w:t>
            </w:r>
            <w:proofErr w:type="spellStart"/>
            <w:r w:rsidRPr="000958E2">
              <w:rPr>
                <w:rFonts w:ascii="Times New Roman" w:hAnsi="Times New Roman" w:cs="Times New Roman"/>
              </w:rPr>
              <w:t>so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ớ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ờ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ẳ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  <w:position w:val="-10"/>
              </w:rPr>
              <w:object w:dxaOrig="1080" w:dyaOrig="320" w14:anchorId="55EFE53D">
                <v:shape id="_x0000_i1475" type="#_x0000_t75" style="width:54pt;height:15.9pt" o:ole="">
                  <v:imagedata r:id="rId34" o:title=""/>
                </v:shape>
                <o:OLEObject Type="Embed" ProgID="Equation.DSMT4" ShapeID="_x0000_i1475" DrawAspect="Content" ObjectID="_1714546322" r:id="rId66"/>
              </w:object>
            </w:r>
            <w:r w:rsidRPr="000958E2">
              <w:rPr>
                <w:rFonts w:ascii="Times New Roman" w:hAnsi="Times New Roman" w:cs="Times New Roman"/>
                <w:lang w:val="pt-BR"/>
              </w:rPr>
              <w:t xml:space="preserve"> thì </w:t>
            </w:r>
            <w:r w:rsidRPr="000958E2">
              <w:rPr>
                <w:rFonts w:ascii="Times New Roman" w:hAnsi="Times New Roman" w:cs="Times New Roman"/>
                <w:position w:val="-30"/>
                <w:lang w:val="pt-BR"/>
              </w:rPr>
              <w:object w:dxaOrig="999" w:dyaOrig="720" w14:anchorId="6F3A2734">
                <v:shape id="_x0000_i1476" type="#_x0000_t75" style="width:49.75pt;height:36pt" o:ole="">
                  <v:imagedata r:id="rId67" o:title=""/>
                </v:shape>
                <o:OLEObject Type="Embed" ProgID="Equation.DSMT4" ShapeID="_x0000_i1476" DrawAspect="Content" ObjectID="_1714546323" r:id="rId6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298CD6B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  <w:p w14:paraId="6B0D73FC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pt-BR"/>
              </w:rPr>
            </w:pPr>
            <w:r w:rsidRPr="000958E2">
              <w:rPr>
                <w:rFonts w:ascii="Times New Roman" w:hAnsi="Times New Roman" w:cs="Times New Roman"/>
                <w:lang w:val="pt-BR"/>
              </w:rPr>
              <w:t>0,5</w:t>
            </w:r>
          </w:p>
          <w:p w14:paraId="7E277CF5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  <w:p w14:paraId="4BF1D14B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lang w:val="pt-BR"/>
              </w:rPr>
            </w:pPr>
          </w:p>
        </w:tc>
      </w:tr>
      <w:tr w:rsidR="00B45DAA" w:rsidRPr="000958E2" w14:paraId="0C4892DB" w14:textId="77777777" w:rsidTr="006E2D8D">
        <w:trPr>
          <w:trHeight w:val="708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D0895CE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D67C3A5" w14:textId="77777777" w:rsidR="00B45DAA" w:rsidRPr="000958E2" w:rsidRDefault="00B45DAA" w:rsidP="006E2D8D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</w:rPr>
            </w:pPr>
            <w:r w:rsidRPr="000958E2">
              <w:rPr>
                <w:color w:val="333333"/>
              </w:rPr>
              <w:t xml:space="preserve"> </w:t>
            </w:r>
            <w:r w:rsidRPr="000958E2">
              <w:rPr>
                <w:position w:val="-6"/>
              </w:rPr>
              <w:object w:dxaOrig="900" w:dyaOrig="279" w14:anchorId="24FEF220">
                <v:shape id="_x0000_i1477" type="#_x0000_t75" style="width:45pt;height:13.75pt" o:ole="">
                  <v:imagedata r:id="rId69" o:title=""/>
                </v:shape>
                <o:OLEObject Type="Embed" ProgID="Equation.DSMT4" ShapeID="_x0000_i1477" DrawAspect="Content" ObjectID="_1714546324" r:id="rId70"/>
              </w:object>
            </w:r>
            <w:proofErr w:type="spellStart"/>
            <w:r w:rsidRPr="000958E2">
              <w:t>thì</w:t>
            </w:r>
            <w:proofErr w:type="spellEnd"/>
            <w:r w:rsidRPr="000958E2">
              <w:t xml:space="preserve"> </w:t>
            </w:r>
            <w:r w:rsidRPr="000958E2">
              <w:rPr>
                <w:lang w:val="pt-BR"/>
              </w:rPr>
              <w:t xml:space="preserve">đồ thị hàm số </w:t>
            </w:r>
            <w:r w:rsidRPr="000958E2">
              <w:t xml:space="preserve">song </w:t>
            </w:r>
            <w:proofErr w:type="spellStart"/>
            <w:r w:rsidRPr="000958E2">
              <w:t>song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với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đường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thẳng</w:t>
            </w:r>
            <w:proofErr w:type="spellEnd"/>
            <w:r w:rsidRPr="000958E2">
              <w:t xml:space="preserve"> </w:t>
            </w:r>
            <w:r w:rsidRPr="000958E2">
              <w:rPr>
                <w:position w:val="-10"/>
              </w:rPr>
              <w:object w:dxaOrig="1080" w:dyaOrig="320" w14:anchorId="639B6F65">
                <v:shape id="_x0000_i1478" type="#_x0000_t75" style="width:54pt;height:15.9pt" o:ole="">
                  <v:imagedata r:id="rId34" o:title=""/>
                </v:shape>
                <o:OLEObject Type="Embed" ProgID="Equation.DSMT4" ShapeID="_x0000_i1478" DrawAspect="Content" ObjectID="_1714546325" r:id="rId71"/>
              </w:object>
            </w:r>
            <w:r w:rsidRPr="000958E2">
              <w:t>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0C9798B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  <w:lang w:val="pt-BR"/>
              </w:rPr>
              <w:t>0,5</w:t>
            </w:r>
          </w:p>
        </w:tc>
      </w:tr>
      <w:tr w:rsidR="00B45DAA" w:rsidRPr="000958E2" w14:paraId="3720D435" w14:textId="77777777" w:rsidTr="006E2D8D">
        <w:trPr>
          <w:trHeight w:val="708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736885D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  <w:lang w:val="es-V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21A4973" w14:textId="77777777" w:rsidR="00B45DAA" w:rsidRPr="000958E2" w:rsidRDefault="00B45DAA" w:rsidP="006E2D8D">
            <w:pPr>
              <w:spacing w:line="360" w:lineRule="atLeast"/>
              <w:rPr>
                <w:rFonts w:ascii="Times New Roman" w:hAnsi="Times New Roman" w:cs="Times New Roman"/>
                <w:noProof/>
              </w:rPr>
            </w:pPr>
            <w:r w:rsidRPr="000958E2">
              <w:rPr>
                <w:rFonts w:ascii="Times New Roman" w:hAnsi="Times New Roman" w:cs="Times New Roman"/>
              </w:rPr>
              <w:t xml:space="preserve">c) </w:t>
            </w:r>
            <w:proofErr w:type="spellStart"/>
            <w:r w:rsidRPr="000958E2">
              <w:rPr>
                <w:rFonts w:ascii="Times New Roman" w:hAnsi="Times New Roman" w:cs="Times New Roman"/>
              </w:rPr>
              <w:t>Xá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ị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ợ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</w:t>
            </w:r>
            <w:r w:rsidRPr="000958E2">
              <w:rPr>
                <w:rFonts w:ascii="Times New Roman" w:hAnsi="Times New Roman" w:cs="Times New Roman"/>
                <w:noProof/>
              </w:rPr>
              <w:t>ông</w:t>
            </w:r>
            <w:proofErr w:type="spellEnd"/>
            <w:r w:rsidRPr="000958E2">
              <w:rPr>
                <w:rFonts w:ascii="Times New Roman" w:hAnsi="Times New Roman" w:cs="Times New Roman"/>
                <w:noProof/>
              </w:rPr>
              <w:t xml:space="preserve"> thức của hàm số là: y = 4000x + 8 000 000</w:t>
            </w:r>
          </w:p>
          <w:p w14:paraId="2580AFAC" w14:textId="77777777" w:rsidR="00B45DAA" w:rsidRPr="000958E2" w:rsidRDefault="00B45DAA" w:rsidP="006E2D8D">
            <w:pPr>
              <w:spacing w:line="360" w:lineRule="atLeast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  <w:noProof/>
              </w:rPr>
              <w:t>Thay y = 14 000 000 ta được x = 1 5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E02CBB" w14:textId="77777777" w:rsidR="00B45DAA" w:rsidRPr="000958E2" w:rsidRDefault="00B45DAA" w:rsidP="006E2D8D">
            <w:pPr>
              <w:spacing w:line="360" w:lineRule="atLeast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28DF788B" w14:textId="77777777" w:rsidTr="006E2D8D">
        <w:trPr>
          <w:trHeight w:val="654"/>
        </w:trPr>
        <w:tc>
          <w:tcPr>
            <w:tcW w:w="1416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179B9AB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5D48261" w14:textId="77777777" w:rsidR="00B45DAA" w:rsidRPr="000958E2" w:rsidRDefault="00B45DAA" w:rsidP="006E2D8D">
            <w:pPr>
              <w:spacing w:line="360" w:lineRule="atLeast"/>
              <w:rPr>
                <w:rFonts w:ascii="Times New Roman" w:hAnsi="Times New Roman" w:cs="Times New Roman"/>
                <w:noProof/>
              </w:rPr>
            </w:pPr>
            <w:r w:rsidRPr="000958E2">
              <w:rPr>
                <w:rFonts w:ascii="Times New Roman" w:hAnsi="Times New Roman" w:cs="Times New Roman"/>
                <w:noProof/>
              </w:rPr>
              <w:t>Vậy chị A phải may 1 500 cái áo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49A91FD" w14:textId="77777777" w:rsidR="00B45DAA" w:rsidRPr="000958E2" w:rsidRDefault="00B45DAA" w:rsidP="006E2D8D">
            <w:pPr>
              <w:spacing w:line="360" w:lineRule="atLeast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2105035B" w14:textId="77777777" w:rsidTr="006E2D8D">
        <w:trPr>
          <w:trHeight w:val="978"/>
        </w:trPr>
        <w:tc>
          <w:tcPr>
            <w:tcW w:w="141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202039F9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  <w:p w14:paraId="0F5CD842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  <w:p w14:paraId="77E1046F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  <w:p w14:paraId="0E7419D4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  <w:p w14:paraId="170F851A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  <w:p w14:paraId="4971FAEE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  <w:b/>
              </w:rPr>
              <w:t>Bài</w:t>
            </w:r>
            <w:proofErr w:type="spellEnd"/>
            <w:r w:rsidRPr="000958E2">
              <w:rPr>
                <w:rFonts w:ascii="Times New Roman" w:hAnsi="Times New Roman" w:cs="Times New Roman"/>
                <w:b/>
              </w:rPr>
              <w:t xml:space="preserve"> 3</w:t>
            </w:r>
          </w:p>
          <w:p w14:paraId="34B4570D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0958E2">
              <w:rPr>
                <w:rFonts w:ascii="Times New Roman" w:hAnsi="Times New Roman" w:cs="Times New Roman"/>
                <w:i/>
              </w:rPr>
              <w:t xml:space="preserve"> (1,0 </w:t>
            </w:r>
            <w:proofErr w:type="spellStart"/>
            <w:r w:rsidRPr="000958E2">
              <w:rPr>
                <w:rFonts w:ascii="Times New Roman" w:hAnsi="Times New Roman" w:cs="Times New Roman"/>
                <w:i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57C585B" w14:textId="77777777" w:rsidR="00B45DAA" w:rsidRPr="000958E2" w:rsidRDefault="00B45DAA" w:rsidP="006E2D8D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</w:rPr>
              <w:t>Gọ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ậ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ố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ô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ô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ừ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x (km/h, x &gt; 0)    </w:t>
            </w:r>
            <w:r w:rsidRPr="000958E2">
              <w:rPr>
                <w:rFonts w:ascii="Times New Roman" w:hAnsi="Times New Roman" w:cs="Times New Roman"/>
              </w:rPr>
              <w:tab/>
            </w:r>
            <w:r w:rsidRPr="000958E2">
              <w:rPr>
                <w:rFonts w:ascii="Times New Roman" w:hAnsi="Times New Roman" w:cs="Times New Roman"/>
              </w:rPr>
              <w:tab/>
              <w:t xml:space="preserve"> </w:t>
            </w:r>
          </w:p>
          <w:p w14:paraId="0E564B3E" w14:textId="77777777" w:rsidR="00B45DAA" w:rsidRPr="000958E2" w:rsidRDefault="00B45DAA" w:rsidP="006E2D8D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    =&gt;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ậ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ố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ô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ô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ừ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x + 15 (km/h)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F913522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  <w:p w14:paraId="20B02841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B45DAA" w:rsidRPr="000958E2" w14:paraId="3E5617F4" w14:textId="77777777" w:rsidTr="006E2D8D">
        <w:trPr>
          <w:trHeight w:val="978"/>
        </w:trPr>
        <w:tc>
          <w:tcPr>
            <w:tcW w:w="1416" w:type="dxa"/>
            <w:vMerge/>
            <w:shd w:val="clear" w:color="auto" w:fill="auto"/>
          </w:tcPr>
          <w:p w14:paraId="585E874F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D79C5F4" w14:textId="77777777" w:rsidR="00B45DAA" w:rsidRPr="000958E2" w:rsidRDefault="00B45DAA" w:rsidP="006E2D8D">
            <w:pPr>
              <w:spacing w:after="160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eastAsia="Calibri" w:hAnsi="Times New Roman" w:cs="Times New Roman"/>
              </w:rPr>
              <w:t>Quãng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đường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xe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ô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ô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ừ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B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rong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</w:rPr>
              <w:t>2</w:t>
            </w:r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giờ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: </w:t>
            </w:r>
            <w:r w:rsidRPr="000958E2">
              <w:rPr>
                <w:rFonts w:ascii="Times New Roman" w:hAnsi="Times New Roman" w:cs="Times New Roman"/>
              </w:rPr>
              <w:t xml:space="preserve">2.x (km) </w:t>
            </w:r>
          </w:p>
          <w:p w14:paraId="03ABFCD5" w14:textId="77777777" w:rsidR="00B45DAA" w:rsidRPr="000958E2" w:rsidRDefault="00B45DAA" w:rsidP="006E2D8D">
            <w:pPr>
              <w:spacing w:after="160"/>
              <w:jc w:val="both"/>
              <w:rPr>
                <w:rFonts w:ascii="Times New Roman" w:eastAsia="Calibri" w:hAnsi="Times New Roman" w:cs="Times New Roman"/>
              </w:rPr>
            </w:pPr>
            <w:proofErr w:type="spellStart"/>
            <w:r w:rsidRPr="000958E2">
              <w:rPr>
                <w:rFonts w:ascii="Times New Roman" w:eastAsia="Calibri" w:hAnsi="Times New Roman" w:cs="Times New Roman"/>
              </w:rPr>
              <w:t>Quãng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đường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xe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ô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ô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ừ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A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rong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</w:rPr>
              <w:t>2</w:t>
            </w:r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giờ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: </w:t>
            </w:r>
            <w:proofErr w:type="gramStart"/>
            <w:r w:rsidRPr="000958E2">
              <w:rPr>
                <w:rFonts w:ascii="Times New Roman" w:hAnsi="Times New Roman" w:cs="Times New Roman"/>
              </w:rPr>
              <w:t>2.(</w:t>
            </w:r>
            <w:proofErr w:type="gramEnd"/>
            <w:r w:rsidRPr="000958E2">
              <w:rPr>
                <w:rFonts w:ascii="Times New Roman" w:hAnsi="Times New Roman" w:cs="Times New Roman"/>
              </w:rPr>
              <w:t>x + 15) (km)</w:t>
            </w:r>
          </w:p>
          <w:p w14:paraId="780F2D06" w14:textId="77777777" w:rsidR="00B45DAA" w:rsidRPr="000958E2" w:rsidRDefault="00B45DAA" w:rsidP="006E2D8D">
            <w:pPr>
              <w:spacing w:after="160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eastAsia="Calibri" w:hAnsi="Times New Roman" w:cs="Times New Roman"/>
              </w:rPr>
              <w:t>Vì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hai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xe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ô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tô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ngược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chiều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và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gặp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nhau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sau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2 </w:t>
            </w:r>
            <w:proofErr w:type="spellStart"/>
            <w:proofErr w:type="gramStart"/>
            <w:r w:rsidRPr="000958E2">
              <w:rPr>
                <w:rFonts w:ascii="Times New Roman" w:eastAsia="Calibri" w:hAnsi="Times New Roman" w:cs="Times New Roman"/>
              </w:rPr>
              <w:t>giờ</w:t>
            </w:r>
            <w:proofErr w:type="spellEnd"/>
            <w:r w:rsidRPr="000958E2">
              <w:rPr>
                <w:rFonts w:ascii="Times New Roman" w:eastAsia="Calibri" w:hAnsi="Times New Roman" w:cs="Times New Roman"/>
              </w:rPr>
              <w:t xml:space="preserve">  </w:t>
            </w:r>
            <w:proofErr w:type="spellStart"/>
            <w:r w:rsidRPr="000958E2">
              <w:rPr>
                <w:rFonts w:ascii="Times New Roman" w:eastAsia="Calibri" w:hAnsi="Times New Roman" w:cs="Times New Roman"/>
              </w:rPr>
              <w:t>nên</w:t>
            </w:r>
            <w:proofErr w:type="spellEnd"/>
            <w:proofErr w:type="gramEnd"/>
            <w:r w:rsidRPr="000958E2">
              <w:rPr>
                <w:rFonts w:ascii="Times New Roman" w:eastAsia="Calibri" w:hAnsi="Times New Roman" w:cs="Times New Roman"/>
              </w:rPr>
              <w:t xml:space="preserve"> </w:t>
            </w:r>
            <w:r w:rsidRPr="000958E2">
              <w:rPr>
                <w:rFonts w:ascii="Times New Roman" w:hAnsi="Times New Roman" w:cs="Times New Roman"/>
              </w:rPr>
              <w:t xml:space="preserve">ta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ó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phươ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rì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:  </w:t>
            </w:r>
            <w:r w:rsidRPr="000958E2">
              <w:rPr>
                <w:rFonts w:ascii="Times New Roman" w:hAnsi="Times New Roman" w:cs="Times New Roman"/>
                <w:position w:val="-14"/>
              </w:rPr>
              <w:object w:dxaOrig="2079" w:dyaOrig="400" w14:anchorId="5D0D5141">
                <v:shape id="_x0000_i1479" type="#_x0000_t75" style="width:103.75pt;height:20.1pt" o:ole="">
                  <v:imagedata r:id="rId72" o:title=""/>
                </v:shape>
                <o:OLEObject Type="Embed" ProgID="Equation.DSMT4" ShapeID="_x0000_i1479" DrawAspect="Content" ObjectID="_1714546326" r:id="rId73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93F417A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  <w:p w14:paraId="0ABFE0BB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  <w:p w14:paraId="7E1D1FB3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70F06F14" w14:textId="77777777" w:rsidTr="006E2D8D">
        <w:trPr>
          <w:trHeight w:val="478"/>
        </w:trPr>
        <w:tc>
          <w:tcPr>
            <w:tcW w:w="141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7E1C449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B33D36C" w14:textId="77777777" w:rsidR="00B45DAA" w:rsidRPr="000958E2" w:rsidRDefault="00B45DAA" w:rsidP="006E2D8D">
            <w:pPr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</w:rPr>
              <w:t>Giả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phươ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rì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ượ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x = 40 (</w:t>
            </w:r>
            <w:proofErr w:type="spellStart"/>
            <w:r w:rsidRPr="000958E2">
              <w:rPr>
                <w:rFonts w:ascii="Times New Roman" w:hAnsi="Times New Roman" w:cs="Times New Roman"/>
              </w:rPr>
              <w:t>thỏ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mã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k</w:t>
            </w:r>
            <w:proofErr w:type="spellEnd"/>
            <w:r w:rsidRPr="000958E2">
              <w:rPr>
                <w:rFonts w:ascii="Times New Roman" w:hAnsi="Times New Roman" w:cs="Times New Roman"/>
              </w:rPr>
              <w:t>)</w:t>
            </w:r>
          </w:p>
          <w:p w14:paraId="0E42CB33" w14:textId="77777777" w:rsidR="00B45DAA" w:rsidRPr="000958E2" w:rsidRDefault="00B45DAA" w:rsidP="006E2D8D">
            <w:pPr>
              <w:spacing w:line="360" w:lineRule="auto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</w:rPr>
              <w:t>Vậ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ố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ô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ô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đi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ừ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 </w:t>
            </w:r>
            <w:proofErr w:type="spellStart"/>
            <w:r w:rsidRPr="000958E2">
              <w:rPr>
                <w:rFonts w:ascii="Times New Roman" w:hAnsi="Times New Roman" w:cs="Times New Roman"/>
              </w:rPr>
              <w:t>v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ầ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ượt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55 km/h, 40 km/h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7A2BD6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3E845E2D" w14:textId="77777777" w:rsidTr="006E2D8D">
        <w:trPr>
          <w:trHeight w:val="480"/>
        </w:trPr>
        <w:tc>
          <w:tcPr>
            <w:tcW w:w="1416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52E25743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03A8F10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18F3DF7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F490ED0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0CA128F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7336DF59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1B234CA6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344044C3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209AB91E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6ABC8A4A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  <w:b/>
              </w:rPr>
              <w:t>Bài</w:t>
            </w:r>
            <w:proofErr w:type="spellEnd"/>
            <w:r w:rsidRPr="000958E2">
              <w:rPr>
                <w:rFonts w:ascii="Times New Roman" w:hAnsi="Times New Roman" w:cs="Times New Roman"/>
                <w:b/>
              </w:rPr>
              <w:t xml:space="preserve"> 4</w:t>
            </w:r>
          </w:p>
          <w:p w14:paraId="5E12234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0958E2">
              <w:rPr>
                <w:rFonts w:ascii="Times New Roman" w:hAnsi="Times New Roman" w:cs="Times New Roman"/>
                <w:i/>
              </w:rPr>
              <w:t xml:space="preserve"> (2,5 </w:t>
            </w:r>
            <w:proofErr w:type="spellStart"/>
            <w:r w:rsidRPr="000958E2">
              <w:rPr>
                <w:rFonts w:ascii="Times New Roman" w:hAnsi="Times New Roman" w:cs="Times New Roman"/>
                <w:i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8E0584B" w14:textId="679B4000" w:rsidR="00B45DAA" w:rsidRPr="000958E2" w:rsidRDefault="00B45DAA" w:rsidP="006E2D8D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</w:rPr>
            </w:pPr>
            <w:proofErr w:type="spellStart"/>
            <w:r w:rsidRPr="000958E2">
              <w:rPr>
                <w:color w:val="333333"/>
              </w:rPr>
              <w:lastRenderedPageBreak/>
              <w:t>Hình</w:t>
            </w:r>
            <w:proofErr w:type="spellEnd"/>
            <w:r w:rsidRPr="000958E2">
              <w:rPr>
                <w:color w:val="333333"/>
              </w:rPr>
              <w:t xml:space="preserve"> </w:t>
            </w:r>
            <w:proofErr w:type="spellStart"/>
            <w:r w:rsidRPr="000958E2">
              <w:rPr>
                <w:color w:val="333333"/>
              </w:rPr>
              <w:t>vẽ</w:t>
            </w:r>
            <w:proofErr w:type="spellEnd"/>
            <w:r w:rsidRPr="000958E2">
              <w:rPr>
                <w:color w:val="333333"/>
              </w:rPr>
              <w:t xml:space="preserve"> </w:t>
            </w:r>
            <w:r w:rsidRPr="000958E2">
              <w:rPr>
                <w:noProof/>
                <w:color w:val="333333"/>
              </w:rPr>
              <w:drawing>
                <wp:inline distT="0" distB="0" distL="0" distR="0" wp14:anchorId="62F3031A" wp14:editId="34CAEAB7">
                  <wp:extent cx="21590" cy="1714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" cy="1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1A83EF7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5</w:t>
            </w:r>
          </w:p>
        </w:tc>
      </w:tr>
      <w:tr w:rsidR="00B45DAA" w:rsidRPr="000958E2" w14:paraId="7C7FA431" w14:textId="77777777" w:rsidTr="006E2D8D">
        <w:trPr>
          <w:trHeight w:val="465"/>
        </w:trPr>
        <w:tc>
          <w:tcPr>
            <w:tcW w:w="1416" w:type="dxa"/>
            <w:vMerge/>
            <w:shd w:val="clear" w:color="auto" w:fill="auto"/>
          </w:tcPr>
          <w:p w14:paraId="771DB305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969BC61" w14:textId="77777777" w:rsidR="00B45DAA" w:rsidRPr="000958E2" w:rsidRDefault="00B45DAA" w:rsidP="006E2D8D">
            <w:pPr>
              <w:rPr>
                <w:rFonts w:ascii="Times New Roman" w:hAnsi="Times New Roman" w:cs="Times New Roman"/>
                <w:lang w:val="pl-PL"/>
              </w:rPr>
            </w:pPr>
            <w:r w:rsidRPr="000958E2">
              <w:rPr>
                <w:rFonts w:ascii="Times New Roman" w:hAnsi="Times New Roman" w:cs="Times New Roman"/>
                <w:lang w:val="pl-PL"/>
              </w:rPr>
              <w:t>a) Chứng minh DE là đường trung bình của tam giác AB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86CAEED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75</w:t>
            </w:r>
          </w:p>
        </w:tc>
      </w:tr>
      <w:tr w:rsidR="00B45DAA" w:rsidRPr="000958E2" w14:paraId="1B9E9E9A" w14:textId="77777777" w:rsidTr="006E2D8D">
        <w:trPr>
          <w:trHeight w:val="417"/>
        </w:trPr>
        <w:tc>
          <w:tcPr>
            <w:tcW w:w="1416" w:type="dxa"/>
            <w:vMerge/>
            <w:shd w:val="clear" w:color="auto" w:fill="auto"/>
          </w:tcPr>
          <w:p w14:paraId="47CAF3CC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F7A6A9" w14:textId="77777777" w:rsidR="00B45DAA" w:rsidRPr="000958E2" w:rsidRDefault="00B45DAA" w:rsidP="006E2D8D">
            <w:pPr>
              <w:rPr>
                <w:rFonts w:ascii="Times New Roman" w:hAnsi="Times New Roman" w:cs="Times New Roman"/>
                <w:lang w:val="pl-PL"/>
              </w:rPr>
            </w:pPr>
            <w:r w:rsidRPr="000958E2">
              <w:rPr>
                <w:rFonts w:ascii="Times New Roman" w:hAnsi="Times New Roman" w:cs="Times New Roman"/>
                <w:lang w:val="pl-PL"/>
              </w:rPr>
              <w:t xml:space="preserve">=&gt; </w:t>
            </w:r>
            <w:r w:rsidRPr="000958E2">
              <w:rPr>
                <w:rFonts w:ascii="Times New Roman" w:hAnsi="Times New Roman" w:cs="Times New Roman"/>
                <w:position w:val="-4"/>
              </w:rPr>
              <w:object w:dxaOrig="400" w:dyaOrig="260" w14:anchorId="1FCAEA25">
                <v:shape id="_x0000_i1491" type="#_x0000_t75" style="width:20.1pt;height:13.25pt" o:ole="">
                  <v:imagedata r:id="rId45" o:title=""/>
                </v:shape>
                <o:OLEObject Type="Embed" ProgID="Equation.DSMT4" ShapeID="_x0000_i1491" DrawAspect="Content" ObjectID="_1714546327" r:id="rId75"/>
              </w:object>
            </w:r>
            <w:r w:rsidRPr="000958E2">
              <w:rPr>
                <w:rFonts w:ascii="Times New Roman" w:hAnsi="Times New Roman" w:cs="Times New Roman"/>
                <w:lang w:val="pl-PL"/>
              </w:rPr>
              <w:t xml:space="preserve">// </w:t>
            </w:r>
            <w:r w:rsidRPr="000958E2">
              <w:rPr>
                <w:rFonts w:ascii="Times New Roman" w:hAnsi="Times New Roman" w:cs="Times New Roman"/>
                <w:position w:val="-6"/>
              </w:rPr>
              <w:object w:dxaOrig="400" w:dyaOrig="279" w14:anchorId="46853DEC">
                <v:shape id="_x0000_i1492" type="#_x0000_t75" style="width:20.1pt;height:13.75pt" o:ole="">
                  <v:imagedata r:id="rId47" o:title=""/>
                </v:shape>
                <o:OLEObject Type="Embed" ProgID="Equation.DSMT4" ShapeID="_x0000_i1492" DrawAspect="Content" ObjectID="_1714546328" r:id="rId7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AC17B2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7F5CD8CB" w14:textId="77777777" w:rsidTr="006E2D8D">
        <w:trPr>
          <w:trHeight w:val="417"/>
        </w:trPr>
        <w:tc>
          <w:tcPr>
            <w:tcW w:w="1416" w:type="dxa"/>
            <w:vMerge/>
            <w:shd w:val="clear" w:color="auto" w:fill="auto"/>
          </w:tcPr>
          <w:p w14:paraId="2F37311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3633391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 xml:space="preserve">b)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hứ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minh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: G </w:t>
            </w:r>
            <w:proofErr w:type="spellStart"/>
            <w:r w:rsidRPr="000958E2">
              <w:rPr>
                <w:rFonts w:ascii="Times New Roman" w:hAnsi="Times New Roman" w:cs="Times New Roman"/>
              </w:rPr>
              <w:t>l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rọng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tâm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0958E2">
              <w:rPr>
                <w:rFonts w:ascii="Times New Roman" w:hAnsi="Times New Roman" w:cs="Times New Roman"/>
              </w:rPr>
              <w:t>của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tam </w:t>
            </w:r>
            <w:proofErr w:type="spellStart"/>
            <w:r w:rsidRPr="000958E2">
              <w:rPr>
                <w:rFonts w:ascii="Times New Roman" w:hAnsi="Times New Roman" w:cs="Times New Roman"/>
              </w:rPr>
              <w:t>giác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ABC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ê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G = 2/3 BD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FBE3750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0A49D705" w14:textId="77777777" w:rsidTr="006E2D8D">
        <w:trPr>
          <w:trHeight w:val="417"/>
        </w:trPr>
        <w:tc>
          <w:tcPr>
            <w:tcW w:w="1416" w:type="dxa"/>
            <w:vMerge/>
            <w:shd w:val="clear" w:color="auto" w:fill="auto"/>
          </w:tcPr>
          <w:p w14:paraId="27F5D0B2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53F457" w14:textId="77777777" w:rsidR="00B45DAA" w:rsidRPr="000958E2" w:rsidRDefault="00B45DAA" w:rsidP="006E2D8D">
            <w:pPr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  <w:position w:val="-6"/>
              </w:rPr>
              <w:object w:dxaOrig="420" w:dyaOrig="279" w14:anchorId="00A54E38">
                <v:shape id="_x0000_i1493" type="#_x0000_t75" style="width:21.2pt;height:13.75pt" o:ole="">
                  <v:imagedata r:id="rId51" o:title=""/>
                </v:shape>
                <o:OLEObject Type="Embed" ProgID="Equation.DSMT4" ShapeID="_x0000_i1493" DrawAspect="Content" ObjectID="_1714546329" r:id="rId77"/>
              </w:object>
            </w:r>
            <w:r w:rsidRPr="000958E2">
              <w:rPr>
                <w:rFonts w:ascii="Times New Roman" w:hAnsi="Times New Roman" w:cs="Times New Roman"/>
              </w:rPr>
              <w:t xml:space="preserve">// </w:t>
            </w:r>
            <w:r w:rsidRPr="000958E2">
              <w:rPr>
                <w:rFonts w:ascii="Times New Roman" w:hAnsi="Times New Roman" w:cs="Times New Roman"/>
                <w:position w:val="-6"/>
              </w:rPr>
              <w:object w:dxaOrig="400" w:dyaOrig="279" w14:anchorId="60B678C2">
                <v:shape id="_x0000_i1494" type="#_x0000_t75" style="width:20.1pt;height:13.75pt" o:ole="">
                  <v:imagedata r:id="rId53" o:title=""/>
                </v:shape>
                <o:OLEObject Type="Embed" ProgID="Equation.DSMT4" ShapeID="_x0000_i1494" DrawAspect="Content" ObjectID="_1714546330" r:id="rId78"/>
              </w:object>
            </w:r>
            <w:proofErr w:type="spellStart"/>
            <w:r w:rsidRPr="000958E2">
              <w:rPr>
                <w:rFonts w:ascii="Times New Roman" w:hAnsi="Times New Roman" w:cs="Times New Roman"/>
              </w:rPr>
              <w:t>và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G = 2/3 BD </w:t>
            </w:r>
            <w:proofErr w:type="spellStart"/>
            <w:r w:rsidRPr="000958E2">
              <w:rPr>
                <w:rFonts w:ascii="Times New Roman" w:hAnsi="Times New Roman" w:cs="Times New Roman"/>
              </w:rPr>
              <w:t>nên</w:t>
            </w:r>
            <w:proofErr w:type="spellEnd"/>
            <w:r w:rsidRPr="000958E2">
              <w:rPr>
                <w:rFonts w:ascii="Times New Roman" w:hAnsi="Times New Roman" w:cs="Times New Roman"/>
              </w:rPr>
              <w:t xml:space="preserve"> BH = 2/3 BE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BD15F82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25</w:t>
            </w:r>
          </w:p>
        </w:tc>
      </w:tr>
      <w:tr w:rsidR="00B45DAA" w:rsidRPr="000958E2" w14:paraId="0260C491" w14:textId="77777777" w:rsidTr="006E2D8D">
        <w:trPr>
          <w:trHeight w:val="417"/>
        </w:trPr>
        <w:tc>
          <w:tcPr>
            <w:tcW w:w="1416" w:type="dxa"/>
            <w:vMerge/>
            <w:shd w:val="clear" w:color="auto" w:fill="auto"/>
          </w:tcPr>
          <w:p w14:paraId="4DCA97A8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028F4C0" w14:textId="77777777" w:rsidR="00B45DAA" w:rsidRPr="000958E2" w:rsidRDefault="00B45DAA" w:rsidP="006E2D8D">
            <w:pPr>
              <w:rPr>
                <w:rFonts w:ascii="Times New Roman" w:hAnsi="Times New Roman" w:cs="Times New Roman"/>
                <w:lang w:val="pl-PL"/>
              </w:rPr>
            </w:pPr>
            <w:r w:rsidRPr="000958E2">
              <w:rPr>
                <w:rFonts w:ascii="Times New Roman" w:hAnsi="Times New Roman" w:cs="Times New Roman"/>
                <w:lang w:val="pl-PL"/>
              </w:rPr>
              <w:t>Lại có: AB = 2BE nên BH = 1/3 AB = 1</w:t>
            </w:r>
            <w:r w:rsidRPr="000958E2">
              <w:rPr>
                <w:rFonts w:ascii="Times New Roman" w:hAnsi="Times New Roman" w:cs="Times New Roman"/>
              </w:rPr>
              <w:t>/3 . 12 = 4 (cm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E425917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5</w:t>
            </w:r>
          </w:p>
        </w:tc>
      </w:tr>
      <w:tr w:rsidR="00B45DAA" w:rsidRPr="000958E2" w14:paraId="0ACB17F1" w14:textId="77777777" w:rsidTr="006E2D8D">
        <w:trPr>
          <w:trHeight w:val="477"/>
        </w:trPr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5618FDE" w14:textId="77777777" w:rsidR="00B45DAA" w:rsidRPr="000958E2" w:rsidRDefault="00B45DAA" w:rsidP="006E2D8D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0958E2">
              <w:rPr>
                <w:rFonts w:ascii="Times New Roman" w:hAnsi="Times New Roman" w:cs="Times New Roman"/>
                <w:b/>
              </w:rPr>
              <w:t>Bài</w:t>
            </w:r>
            <w:proofErr w:type="spellEnd"/>
            <w:r w:rsidRPr="000958E2">
              <w:rPr>
                <w:rFonts w:ascii="Times New Roman" w:hAnsi="Times New Roman" w:cs="Times New Roman"/>
                <w:b/>
              </w:rPr>
              <w:t xml:space="preserve"> 5</w:t>
            </w:r>
          </w:p>
          <w:p w14:paraId="1AD92366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u w:val="single"/>
              </w:rPr>
            </w:pPr>
            <w:r w:rsidRPr="000958E2">
              <w:rPr>
                <w:rFonts w:ascii="Times New Roman" w:hAnsi="Times New Roman" w:cs="Times New Roman"/>
                <w:i/>
              </w:rPr>
              <w:t xml:space="preserve"> (0,5 </w:t>
            </w:r>
            <w:proofErr w:type="spellStart"/>
            <w:r w:rsidRPr="000958E2">
              <w:rPr>
                <w:rFonts w:ascii="Times New Roman" w:hAnsi="Times New Roman" w:cs="Times New Roman"/>
                <w:i/>
              </w:rPr>
              <w:t>điểm</w:t>
            </w:r>
            <w:proofErr w:type="spellEnd"/>
            <w:r w:rsidRPr="000958E2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72FD22E" w14:textId="77777777" w:rsidR="00B45DAA" w:rsidRPr="000958E2" w:rsidRDefault="00B45DAA" w:rsidP="006E2D8D">
            <w:pPr>
              <w:pStyle w:val="NormalWeb"/>
              <w:spacing w:before="0" w:beforeAutospacing="0" w:after="0" w:afterAutospacing="0" w:line="360" w:lineRule="auto"/>
              <w:contextualSpacing/>
              <w:jc w:val="both"/>
              <w:rPr>
                <w:color w:val="333333"/>
              </w:rPr>
            </w:pPr>
            <w:proofErr w:type="spellStart"/>
            <w:r w:rsidRPr="000958E2">
              <w:t>Tính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chiều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cao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của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ngôi</w:t>
            </w:r>
            <w:proofErr w:type="spellEnd"/>
            <w:r w:rsidRPr="000958E2">
              <w:t xml:space="preserve"> </w:t>
            </w:r>
            <w:proofErr w:type="spellStart"/>
            <w:r w:rsidRPr="000958E2">
              <w:t>nhà</w:t>
            </w:r>
            <w:proofErr w:type="spellEnd"/>
            <w:r w:rsidRPr="000958E2">
              <w:t>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09EE530" w14:textId="77777777" w:rsidR="00B45DAA" w:rsidRPr="000958E2" w:rsidRDefault="00B45DAA" w:rsidP="006E2D8D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0958E2">
              <w:rPr>
                <w:rFonts w:ascii="Times New Roman" w:hAnsi="Times New Roman" w:cs="Times New Roman"/>
              </w:rPr>
              <w:t>0,5</w:t>
            </w:r>
          </w:p>
        </w:tc>
      </w:tr>
    </w:tbl>
    <w:p w14:paraId="2C622030" w14:textId="77777777" w:rsidR="00B45DAA" w:rsidRPr="000958E2" w:rsidRDefault="00B45DAA" w:rsidP="00B45DAA">
      <w:pPr>
        <w:spacing w:line="240" w:lineRule="atLeast"/>
        <w:rPr>
          <w:rFonts w:ascii="Times New Roman" w:hAnsi="Times New Roman" w:cs="Times New Roman"/>
        </w:rPr>
      </w:pPr>
    </w:p>
    <w:p w14:paraId="4B79AEA6" w14:textId="77777777" w:rsidR="00B45DAA" w:rsidRPr="000958E2" w:rsidRDefault="00B45DAA" w:rsidP="00B45DAA">
      <w:pPr>
        <w:spacing w:line="240" w:lineRule="atLeast"/>
        <w:rPr>
          <w:rFonts w:ascii="Times New Roman" w:hAnsi="Times New Roman" w:cs="Times New Roman"/>
        </w:rPr>
      </w:pPr>
    </w:p>
    <w:p w14:paraId="13848F5E" w14:textId="25995D35" w:rsidR="008714C8" w:rsidRPr="000958E2" w:rsidRDefault="008714C8" w:rsidP="00B45DAA">
      <w:pPr>
        <w:tabs>
          <w:tab w:val="left" w:pos="284"/>
          <w:tab w:val="center" w:pos="6786"/>
        </w:tabs>
        <w:spacing w:line="312" w:lineRule="auto"/>
        <w:rPr>
          <w:rFonts w:ascii="Times New Roman" w:hAnsi="Times New Roman" w:cs="Times New Roman"/>
          <w:b/>
        </w:rPr>
      </w:pPr>
    </w:p>
    <w:sectPr w:rsidR="008714C8" w:rsidRPr="000958E2" w:rsidSect="002B5651">
      <w:pgSz w:w="12240" w:h="15840"/>
      <w:pgMar w:top="567" w:right="567" w:bottom="567" w:left="1134" w:header="709" w:footer="1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523925" w14:textId="77777777" w:rsidR="002B50B8" w:rsidRDefault="002B50B8" w:rsidP="004D1995">
      <w:r>
        <w:separator/>
      </w:r>
    </w:p>
  </w:endnote>
  <w:endnote w:type="continuationSeparator" w:id="0">
    <w:p w14:paraId="42B5AA56" w14:textId="77777777" w:rsidR="002B50B8" w:rsidRDefault="002B50B8" w:rsidP="004D19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Blac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683769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278DE5B" w14:textId="77777777" w:rsidR="00E3203C" w:rsidRDefault="002B50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027C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21F750FB" w14:textId="77777777" w:rsidR="00E3203C" w:rsidRDefault="00E320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D415A1" w14:textId="77777777" w:rsidR="002B50B8" w:rsidRDefault="002B50B8" w:rsidP="004D1995">
      <w:r>
        <w:separator/>
      </w:r>
    </w:p>
  </w:footnote>
  <w:footnote w:type="continuationSeparator" w:id="0">
    <w:p w14:paraId="70D4A9BC" w14:textId="77777777" w:rsidR="002B50B8" w:rsidRDefault="002B50B8" w:rsidP="004D1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D6F45"/>
    <w:multiLevelType w:val="hybridMultilevel"/>
    <w:tmpl w:val="1B643092"/>
    <w:lvl w:ilvl="0" w:tplc="10CCA87C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 w15:restartNumberingAfterBreak="0">
    <w:nsid w:val="021D43DF"/>
    <w:multiLevelType w:val="hybridMultilevel"/>
    <w:tmpl w:val="8304BB4C"/>
    <w:lvl w:ilvl="0" w:tplc="D0444DA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1E0038"/>
    <w:multiLevelType w:val="hybridMultilevel"/>
    <w:tmpl w:val="74C06C24"/>
    <w:lvl w:ilvl="0" w:tplc="C782659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643BF"/>
    <w:multiLevelType w:val="hybridMultilevel"/>
    <w:tmpl w:val="85045928"/>
    <w:lvl w:ilvl="0" w:tplc="AFAC05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5B2103E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618585F"/>
    <w:multiLevelType w:val="hybridMultilevel"/>
    <w:tmpl w:val="FA74C5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A57A3F"/>
    <w:multiLevelType w:val="hybridMultilevel"/>
    <w:tmpl w:val="7B0C00D2"/>
    <w:lvl w:ilvl="0" w:tplc="ECE82C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25CA9"/>
    <w:multiLevelType w:val="hybridMultilevel"/>
    <w:tmpl w:val="4710B1AC"/>
    <w:lvl w:ilvl="0" w:tplc="A1F23FF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294130"/>
    <w:multiLevelType w:val="hybridMultilevel"/>
    <w:tmpl w:val="414EB0F8"/>
    <w:lvl w:ilvl="0" w:tplc="A584693E">
      <w:start w:val="1"/>
      <w:numFmt w:val="upperRoman"/>
      <w:lvlText w:val="%1."/>
      <w:lvlJc w:val="left"/>
      <w:pPr>
        <w:ind w:left="1288" w:hanging="72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9" w15:restartNumberingAfterBreak="0">
    <w:nsid w:val="34ED190C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046470"/>
    <w:multiLevelType w:val="hybridMultilevel"/>
    <w:tmpl w:val="662AC1D0"/>
    <w:lvl w:ilvl="0" w:tplc="6DF0F054">
      <w:numFmt w:val="bullet"/>
      <w:lvlText w:val="–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1" w15:restartNumberingAfterBreak="0">
    <w:nsid w:val="3A4A6C97"/>
    <w:multiLevelType w:val="hybridMultilevel"/>
    <w:tmpl w:val="8DA6AA82"/>
    <w:lvl w:ilvl="0" w:tplc="585E71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E310BC"/>
    <w:multiLevelType w:val="hybridMultilevel"/>
    <w:tmpl w:val="2200DFD4"/>
    <w:lvl w:ilvl="0" w:tplc="687841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E47868"/>
    <w:multiLevelType w:val="hybridMultilevel"/>
    <w:tmpl w:val="15A0E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B924EF"/>
    <w:multiLevelType w:val="hybridMultilevel"/>
    <w:tmpl w:val="33D62464"/>
    <w:lvl w:ilvl="0" w:tplc="922AEC0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946118"/>
    <w:multiLevelType w:val="hybridMultilevel"/>
    <w:tmpl w:val="F23810F4"/>
    <w:lvl w:ilvl="0" w:tplc="ABA0C1B4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9483051"/>
    <w:multiLevelType w:val="hybridMultilevel"/>
    <w:tmpl w:val="B7AA6E5A"/>
    <w:lvl w:ilvl="0" w:tplc="E81E883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21A1E9B"/>
    <w:multiLevelType w:val="hybridMultilevel"/>
    <w:tmpl w:val="7D324C52"/>
    <w:lvl w:ilvl="0" w:tplc="FDFC38C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2D300F"/>
    <w:multiLevelType w:val="hybridMultilevel"/>
    <w:tmpl w:val="CD20C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C27BDA"/>
    <w:multiLevelType w:val="hybridMultilevel"/>
    <w:tmpl w:val="FB28C268"/>
    <w:lvl w:ilvl="0" w:tplc="A846365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2602148">
    <w:abstractNumId w:val="0"/>
  </w:num>
  <w:num w:numId="2" w16cid:durableId="1482388667">
    <w:abstractNumId w:val="10"/>
  </w:num>
  <w:num w:numId="3" w16cid:durableId="217320778">
    <w:abstractNumId w:val="8"/>
  </w:num>
  <w:num w:numId="4" w16cid:durableId="1820875570">
    <w:abstractNumId w:val="9"/>
  </w:num>
  <w:num w:numId="5" w16cid:durableId="668097132">
    <w:abstractNumId w:val="16"/>
  </w:num>
  <w:num w:numId="6" w16cid:durableId="2132168188">
    <w:abstractNumId w:val="5"/>
  </w:num>
  <w:num w:numId="7" w16cid:durableId="1967808198">
    <w:abstractNumId w:val="4"/>
  </w:num>
  <w:num w:numId="8" w16cid:durableId="1701936296">
    <w:abstractNumId w:val="11"/>
  </w:num>
  <w:num w:numId="9" w16cid:durableId="797333189">
    <w:abstractNumId w:val="1"/>
  </w:num>
  <w:num w:numId="10" w16cid:durableId="41370194">
    <w:abstractNumId w:val="3"/>
  </w:num>
  <w:num w:numId="11" w16cid:durableId="402458078">
    <w:abstractNumId w:val="15"/>
  </w:num>
  <w:num w:numId="12" w16cid:durableId="1437750608">
    <w:abstractNumId w:val="17"/>
  </w:num>
  <w:num w:numId="13" w16cid:durableId="727189789">
    <w:abstractNumId w:val="2"/>
  </w:num>
  <w:num w:numId="14" w16cid:durableId="823157878">
    <w:abstractNumId w:val="12"/>
  </w:num>
  <w:num w:numId="15" w16cid:durableId="2038041495">
    <w:abstractNumId w:val="6"/>
  </w:num>
  <w:num w:numId="16" w16cid:durableId="1064064588">
    <w:abstractNumId w:val="13"/>
  </w:num>
  <w:num w:numId="17" w16cid:durableId="59669631">
    <w:abstractNumId w:val="18"/>
  </w:num>
  <w:num w:numId="18" w16cid:durableId="1065487584">
    <w:abstractNumId w:val="7"/>
  </w:num>
  <w:num w:numId="19" w16cid:durableId="1247034358">
    <w:abstractNumId w:val="19"/>
  </w:num>
  <w:num w:numId="20" w16cid:durableId="16147469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904"/>
    <w:rsid w:val="00000694"/>
    <w:rsid w:val="000075A4"/>
    <w:rsid w:val="0001111B"/>
    <w:rsid w:val="00013C32"/>
    <w:rsid w:val="000148BA"/>
    <w:rsid w:val="00014F15"/>
    <w:rsid w:val="000156DF"/>
    <w:rsid w:val="00015AE1"/>
    <w:rsid w:val="00021EC8"/>
    <w:rsid w:val="00024D24"/>
    <w:rsid w:val="00036551"/>
    <w:rsid w:val="00036DF4"/>
    <w:rsid w:val="00036EF7"/>
    <w:rsid w:val="000378F9"/>
    <w:rsid w:val="00044F4B"/>
    <w:rsid w:val="00045655"/>
    <w:rsid w:val="00045A9C"/>
    <w:rsid w:val="00046268"/>
    <w:rsid w:val="000477FC"/>
    <w:rsid w:val="000524B0"/>
    <w:rsid w:val="00056A7C"/>
    <w:rsid w:val="000604D6"/>
    <w:rsid w:val="000638D1"/>
    <w:rsid w:val="00063BB5"/>
    <w:rsid w:val="00063F39"/>
    <w:rsid w:val="00065A5C"/>
    <w:rsid w:val="00073166"/>
    <w:rsid w:val="00074612"/>
    <w:rsid w:val="00075E91"/>
    <w:rsid w:val="0008057D"/>
    <w:rsid w:val="00082648"/>
    <w:rsid w:val="000855B2"/>
    <w:rsid w:val="00085C8D"/>
    <w:rsid w:val="00094A0D"/>
    <w:rsid w:val="000958E2"/>
    <w:rsid w:val="000A5B7C"/>
    <w:rsid w:val="000A7B60"/>
    <w:rsid w:val="000B180D"/>
    <w:rsid w:val="000B3367"/>
    <w:rsid w:val="000B3BC0"/>
    <w:rsid w:val="000B561B"/>
    <w:rsid w:val="000B7218"/>
    <w:rsid w:val="000B7F55"/>
    <w:rsid w:val="000D0D68"/>
    <w:rsid w:val="000D755E"/>
    <w:rsid w:val="000E1598"/>
    <w:rsid w:val="000E4362"/>
    <w:rsid w:val="000E6916"/>
    <w:rsid w:val="000F2DD6"/>
    <w:rsid w:val="000F4BF9"/>
    <w:rsid w:val="0010220A"/>
    <w:rsid w:val="00103391"/>
    <w:rsid w:val="00106CAF"/>
    <w:rsid w:val="00111C2A"/>
    <w:rsid w:val="00113313"/>
    <w:rsid w:val="0011509C"/>
    <w:rsid w:val="0012059C"/>
    <w:rsid w:val="00122D61"/>
    <w:rsid w:val="00122FCB"/>
    <w:rsid w:val="0013080C"/>
    <w:rsid w:val="0013232B"/>
    <w:rsid w:val="001376B9"/>
    <w:rsid w:val="00147507"/>
    <w:rsid w:val="00162272"/>
    <w:rsid w:val="00163AD0"/>
    <w:rsid w:val="00166906"/>
    <w:rsid w:val="001671F8"/>
    <w:rsid w:val="00182D71"/>
    <w:rsid w:val="00192145"/>
    <w:rsid w:val="00194EA6"/>
    <w:rsid w:val="001962FB"/>
    <w:rsid w:val="001A3226"/>
    <w:rsid w:val="001A3F32"/>
    <w:rsid w:val="001A53BE"/>
    <w:rsid w:val="001B5FD0"/>
    <w:rsid w:val="001B64AE"/>
    <w:rsid w:val="001C21D4"/>
    <w:rsid w:val="001C2287"/>
    <w:rsid w:val="001D0D9D"/>
    <w:rsid w:val="001D2125"/>
    <w:rsid w:val="001D2546"/>
    <w:rsid w:val="001D34EF"/>
    <w:rsid w:val="001D3603"/>
    <w:rsid w:val="001D6B37"/>
    <w:rsid w:val="001D7EDA"/>
    <w:rsid w:val="001E5006"/>
    <w:rsid w:val="001E5170"/>
    <w:rsid w:val="001E5618"/>
    <w:rsid w:val="001E59B9"/>
    <w:rsid w:val="001E690C"/>
    <w:rsid w:val="001F10B1"/>
    <w:rsid w:val="001F2042"/>
    <w:rsid w:val="002070AC"/>
    <w:rsid w:val="00212B4D"/>
    <w:rsid w:val="00215E71"/>
    <w:rsid w:val="00215F40"/>
    <w:rsid w:val="00217676"/>
    <w:rsid w:val="00221C86"/>
    <w:rsid w:val="00224D4E"/>
    <w:rsid w:val="002253EC"/>
    <w:rsid w:val="002307CC"/>
    <w:rsid w:val="00231A4B"/>
    <w:rsid w:val="00232B0B"/>
    <w:rsid w:val="00232E9A"/>
    <w:rsid w:val="00233F53"/>
    <w:rsid w:val="00234A73"/>
    <w:rsid w:val="00235E8C"/>
    <w:rsid w:val="00236E90"/>
    <w:rsid w:val="0026027C"/>
    <w:rsid w:val="00262047"/>
    <w:rsid w:val="002647DB"/>
    <w:rsid w:val="00264B5F"/>
    <w:rsid w:val="00272D5D"/>
    <w:rsid w:val="00275CBD"/>
    <w:rsid w:val="00277741"/>
    <w:rsid w:val="00282FFD"/>
    <w:rsid w:val="002834FE"/>
    <w:rsid w:val="002870F2"/>
    <w:rsid w:val="00292902"/>
    <w:rsid w:val="00293BAC"/>
    <w:rsid w:val="00296DCD"/>
    <w:rsid w:val="00297164"/>
    <w:rsid w:val="002A27B8"/>
    <w:rsid w:val="002A30F4"/>
    <w:rsid w:val="002A3DA2"/>
    <w:rsid w:val="002B04BC"/>
    <w:rsid w:val="002B30E5"/>
    <w:rsid w:val="002B3381"/>
    <w:rsid w:val="002B50B8"/>
    <w:rsid w:val="002B5651"/>
    <w:rsid w:val="002B78A6"/>
    <w:rsid w:val="002C168A"/>
    <w:rsid w:val="002C271E"/>
    <w:rsid w:val="002C42C9"/>
    <w:rsid w:val="002C59C6"/>
    <w:rsid w:val="002D2316"/>
    <w:rsid w:val="002D45D1"/>
    <w:rsid w:val="002E6B3E"/>
    <w:rsid w:val="002F1592"/>
    <w:rsid w:val="002F2017"/>
    <w:rsid w:val="002F2B12"/>
    <w:rsid w:val="002F77CF"/>
    <w:rsid w:val="002F7DA2"/>
    <w:rsid w:val="00302D4F"/>
    <w:rsid w:val="00316CBF"/>
    <w:rsid w:val="00317823"/>
    <w:rsid w:val="003209F0"/>
    <w:rsid w:val="0032252A"/>
    <w:rsid w:val="00322553"/>
    <w:rsid w:val="00322CDE"/>
    <w:rsid w:val="00324064"/>
    <w:rsid w:val="0033283B"/>
    <w:rsid w:val="00332880"/>
    <w:rsid w:val="00332EB9"/>
    <w:rsid w:val="003339C8"/>
    <w:rsid w:val="00340B23"/>
    <w:rsid w:val="0034113C"/>
    <w:rsid w:val="003424E8"/>
    <w:rsid w:val="00346BB4"/>
    <w:rsid w:val="00347D6E"/>
    <w:rsid w:val="003608B2"/>
    <w:rsid w:val="00361382"/>
    <w:rsid w:val="00365F5A"/>
    <w:rsid w:val="00375664"/>
    <w:rsid w:val="0037620D"/>
    <w:rsid w:val="00377C7D"/>
    <w:rsid w:val="00380C56"/>
    <w:rsid w:val="00381182"/>
    <w:rsid w:val="00382D35"/>
    <w:rsid w:val="00385960"/>
    <w:rsid w:val="003878DD"/>
    <w:rsid w:val="00390CBA"/>
    <w:rsid w:val="00391427"/>
    <w:rsid w:val="003917E2"/>
    <w:rsid w:val="003926BC"/>
    <w:rsid w:val="00396F58"/>
    <w:rsid w:val="003A04BF"/>
    <w:rsid w:val="003C09DB"/>
    <w:rsid w:val="003C78FF"/>
    <w:rsid w:val="003D021C"/>
    <w:rsid w:val="003D0956"/>
    <w:rsid w:val="003D1855"/>
    <w:rsid w:val="003E35DB"/>
    <w:rsid w:val="003E3E6F"/>
    <w:rsid w:val="003F1FA6"/>
    <w:rsid w:val="003F209C"/>
    <w:rsid w:val="003F4596"/>
    <w:rsid w:val="003F495B"/>
    <w:rsid w:val="003F5BED"/>
    <w:rsid w:val="003F65B8"/>
    <w:rsid w:val="004074BF"/>
    <w:rsid w:val="00414245"/>
    <w:rsid w:val="00415B3D"/>
    <w:rsid w:val="0042215D"/>
    <w:rsid w:val="00426362"/>
    <w:rsid w:val="00426FE6"/>
    <w:rsid w:val="004270FC"/>
    <w:rsid w:val="00427D41"/>
    <w:rsid w:val="004371C3"/>
    <w:rsid w:val="00437FC8"/>
    <w:rsid w:val="00443071"/>
    <w:rsid w:val="0044382A"/>
    <w:rsid w:val="00445625"/>
    <w:rsid w:val="00446FF1"/>
    <w:rsid w:val="004572F9"/>
    <w:rsid w:val="00463D8C"/>
    <w:rsid w:val="0046446B"/>
    <w:rsid w:val="0047411D"/>
    <w:rsid w:val="00476334"/>
    <w:rsid w:val="00476904"/>
    <w:rsid w:val="004772A9"/>
    <w:rsid w:val="00477364"/>
    <w:rsid w:val="00485465"/>
    <w:rsid w:val="00485845"/>
    <w:rsid w:val="004A0731"/>
    <w:rsid w:val="004A0DDF"/>
    <w:rsid w:val="004B4685"/>
    <w:rsid w:val="004B75E6"/>
    <w:rsid w:val="004C1201"/>
    <w:rsid w:val="004C149C"/>
    <w:rsid w:val="004C1E2F"/>
    <w:rsid w:val="004C39F1"/>
    <w:rsid w:val="004C3BA9"/>
    <w:rsid w:val="004C3DE4"/>
    <w:rsid w:val="004C7EA0"/>
    <w:rsid w:val="004D08BE"/>
    <w:rsid w:val="004D1995"/>
    <w:rsid w:val="004E2CF5"/>
    <w:rsid w:val="004F2975"/>
    <w:rsid w:val="004F3C88"/>
    <w:rsid w:val="004F528F"/>
    <w:rsid w:val="004F582E"/>
    <w:rsid w:val="005303FB"/>
    <w:rsid w:val="0053593D"/>
    <w:rsid w:val="0053650D"/>
    <w:rsid w:val="00553ED6"/>
    <w:rsid w:val="00554545"/>
    <w:rsid w:val="00555E12"/>
    <w:rsid w:val="00560613"/>
    <w:rsid w:val="00561716"/>
    <w:rsid w:val="0056563F"/>
    <w:rsid w:val="00566C3B"/>
    <w:rsid w:val="0057093E"/>
    <w:rsid w:val="00570A6B"/>
    <w:rsid w:val="0057123C"/>
    <w:rsid w:val="00571EA2"/>
    <w:rsid w:val="00571FB0"/>
    <w:rsid w:val="00586855"/>
    <w:rsid w:val="00586C35"/>
    <w:rsid w:val="0059653C"/>
    <w:rsid w:val="005A2690"/>
    <w:rsid w:val="005A7EBE"/>
    <w:rsid w:val="005B268F"/>
    <w:rsid w:val="005B362C"/>
    <w:rsid w:val="005B5A0F"/>
    <w:rsid w:val="005C1107"/>
    <w:rsid w:val="005C2BE0"/>
    <w:rsid w:val="005C3830"/>
    <w:rsid w:val="005C3AE4"/>
    <w:rsid w:val="005C4D12"/>
    <w:rsid w:val="005D1DF3"/>
    <w:rsid w:val="005D2C74"/>
    <w:rsid w:val="005D4CCF"/>
    <w:rsid w:val="005F7C46"/>
    <w:rsid w:val="0060222A"/>
    <w:rsid w:val="006030CE"/>
    <w:rsid w:val="006038A8"/>
    <w:rsid w:val="00603A8B"/>
    <w:rsid w:val="006108AE"/>
    <w:rsid w:val="00611454"/>
    <w:rsid w:val="0061151B"/>
    <w:rsid w:val="0061167C"/>
    <w:rsid w:val="0061379E"/>
    <w:rsid w:val="00617A34"/>
    <w:rsid w:val="0062097A"/>
    <w:rsid w:val="00623915"/>
    <w:rsid w:val="00624F34"/>
    <w:rsid w:val="006269E4"/>
    <w:rsid w:val="00627038"/>
    <w:rsid w:val="00630C73"/>
    <w:rsid w:val="00637CA4"/>
    <w:rsid w:val="006433CC"/>
    <w:rsid w:val="00644DA4"/>
    <w:rsid w:val="006451C7"/>
    <w:rsid w:val="00652630"/>
    <w:rsid w:val="006530CE"/>
    <w:rsid w:val="00653CF3"/>
    <w:rsid w:val="00654A9C"/>
    <w:rsid w:val="00660994"/>
    <w:rsid w:val="006664A1"/>
    <w:rsid w:val="00674275"/>
    <w:rsid w:val="006746B7"/>
    <w:rsid w:val="006760E5"/>
    <w:rsid w:val="00680774"/>
    <w:rsid w:val="006900ED"/>
    <w:rsid w:val="00691198"/>
    <w:rsid w:val="00692903"/>
    <w:rsid w:val="00697E16"/>
    <w:rsid w:val="006A126A"/>
    <w:rsid w:val="006A39D4"/>
    <w:rsid w:val="006B0E1E"/>
    <w:rsid w:val="006B12E2"/>
    <w:rsid w:val="006B476D"/>
    <w:rsid w:val="006B701B"/>
    <w:rsid w:val="006C0BD6"/>
    <w:rsid w:val="006C1D1F"/>
    <w:rsid w:val="006C40C9"/>
    <w:rsid w:val="006C4D15"/>
    <w:rsid w:val="006C5C11"/>
    <w:rsid w:val="006D0EE9"/>
    <w:rsid w:val="006D776F"/>
    <w:rsid w:val="006E2A98"/>
    <w:rsid w:val="006E6D50"/>
    <w:rsid w:val="006F1F84"/>
    <w:rsid w:val="006F40E7"/>
    <w:rsid w:val="007009DE"/>
    <w:rsid w:val="00706EE6"/>
    <w:rsid w:val="00711486"/>
    <w:rsid w:val="00714E67"/>
    <w:rsid w:val="007213F1"/>
    <w:rsid w:val="00723353"/>
    <w:rsid w:val="0072525F"/>
    <w:rsid w:val="00725901"/>
    <w:rsid w:val="00726135"/>
    <w:rsid w:val="007279D0"/>
    <w:rsid w:val="007304D5"/>
    <w:rsid w:val="00731E48"/>
    <w:rsid w:val="00732834"/>
    <w:rsid w:val="0073509A"/>
    <w:rsid w:val="0074112E"/>
    <w:rsid w:val="00742EF1"/>
    <w:rsid w:val="007474BB"/>
    <w:rsid w:val="0075319E"/>
    <w:rsid w:val="00754BB8"/>
    <w:rsid w:val="0075562A"/>
    <w:rsid w:val="00760781"/>
    <w:rsid w:val="007626FD"/>
    <w:rsid w:val="00765452"/>
    <w:rsid w:val="00767192"/>
    <w:rsid w:val="00770EFA"/>
    <w:rsid w:val="00777754"/>
    <w:rsid w:val="007807B2"/>
    <w:rsid w:val="00780F13"/>
    <w:rsid w:val="00784491"/>
    <w:rsid w:val="0079212C"/>
    <w:rsid w:val="007A28BE"/>
    <w:rsid w:val="007A3295"/>
    <w:rsid w:val="007A659D"/>
    <w:rsid w:val="007B72E4"/>
    <w:rsid w:val="007C1C28"/>
    <w:rsid w:val="007C48BE"/>
    <w:rsid w:val="007D2C2D"/>
    <w:rsid w:val="007E03DF"/>
    <w:rsid w:val="007E05EB"/>
    <w:rsid w:val="007E2D45"/>
    <w:rsid w:val="007E3217"/>
    <w:rsid w:val="007E47DF"/>
    <w:rsid w:val="007E50F7"/>
    <w:rsid w:val="007E7F69"/>
    <w:rsid w:val="007F4AE4"/>
    <w:rsid w:val="007F5E51"/>
    <w:rsid w:val="007F7C35"/>
    <w:rsid w:val="00805314"/>
    <w:rsid w:val="00810E66"/>
    <w:rsid w:val="00812549"/>
    <w:rsid w:val="00813170"/>
    <w:rsid w:val="0081670C"/>
    <w:rsid w:val="00825B92"/>
    <w:rsid w:val="008279EC"/>
    <w:rsid w:val="00827E7C"/>
    <w:rsid w:val="008317F9"/>
    <w:rsid w:val="00836854"/>
    <w:rsid w:val="00844234"/>
    <w:rsid w:val="00845CC8"/>
    <w:rsid w:val="00846585"/>
    <w:rsid w:val="0084784B"/>
    <w:rsid w:val="0085308D"/>
    <w:rsid w:val="00856110"/>
    <w:rsid w:val="00860901"/>
    <w:rsid w:val="00861061"/>
    <w:rsid w:val="0086261D"/>
    <w:rsid w:val="008714C8"/>
    <w:rsid w:val="00885953"/>
    <w:rsid w:val="00886070"/>
    <w:rsid w:val="00886379"/>
    <w:rsid w:val="00890760"/>
    <w:rsid w:val="008946F4"/>
    <w:rsid w:val="00895272"/>
    <w:rsid w:val="008A39CC"/>
    <w:rsid w:val="008A3FB7"/>
    <w:rsid w:val="008A4DA5"/>
    <w:rsid w:val="008A5F8C"/>
    <w:rsid w:val="008C4755"/>
    <w:rsid w:val="008C58B0"/>
    <w:rsid w:val="008C7318"/>
    <w:rsid w:val="008D0979"/>
    <w:rsid w:val="008E4674"/>
    <w:rsid w:val="008E6E48"/>
    <w:rsid w:val="00901CB5"/>
    <w:rsid w:val="009024C6"/>
    <w:rsid w:val="00906CC4"/>
    <w:rsid w:val="00910C33"/>
    <w:rsid w:val="0091250B"/>
    <w:rsid w:val="0092408E"/>
    <w:rsid w:val="0092596A"/>
    <w:rsid w:val="00926592"/>
    <w:rsid w:val="00930A25"/>
    <w:rsid w:val="00930F04"/>
    <w:rsid w:val="009318C5"/>
    <w:rsid w:val="00937EAB"/>
    <w:rsid w:val="00941465"/>
    <w:rsid w:val="00945B51"/>
    <w:rsid w:val="00946199"/>
    <w:rsid w:val="00946401"/>
    <w:rsid w:val="00947F7E"/>
    <w:rsid w:val="00951C93"/>
    <w:rsid w:val="00952BD2"/>
    <w:rsid w:val="009543BD"/>
    <w:rsid w:val="00955633"/>
    <w:rsid w:val="00966B47"/>
    <w:rsid w:val="00971474"/>
    <w:rsid w:val="00973332"/>
    <w:rsid w:val="009752BE"/>
    <w:rsid w:val="0098006F"/>
    <w:rsid w:val="009814F2"/>
    <w:rsid w:val="00981D8E"/>
    <w:rsid w:val="00983374"/>
    <w:rsid w:val="00987F94"/>
    <w:rsid w:val="0099264D"/>
    <w:rsid w:val="009968C0"/>
    <w:rsid w:val="009971E8"/>
    <w:rsid w:val="009A268A"/>
    <w:rsid w:val="009A5FE5"/>
    <w:rsid w:val="009B0F3E"/>
    <w:rsid w:val="009B61FE"/>
    <w:rsid w:val="009B62DE"/>
    <w:rsid w:val="009B644F"/>
    <w:rsid w:val="009B7A9E"/>
    <w:rsid w:val="009C1FD1"/>
    <w:rsid w:val="009C3EE0"/>
    <w:rsid w:val="009D17AC"/>
    <w:rsid w:val="009D3A57"/>
    <w:rsid w:val="009D4D1E"/>
    <w:rsid w:val="009D56DE"/>
    <w:rsid w:val="009D5E48"/>
    <w:rsid w:val="009D7F0D"/>
    <w:rsid w:val="009E4D7A"/>
    <w:rsid w:val="009E7846"/>
    <w:rsid w:val="009F1926"/>
    <w:rsid w:val="009F7C1E"/>
    <w:rsid w:val="00A0215A"/>
    <w:rsid w:val="00A05410"/>
    <w:rsid w:val="00A07557"/>
    <w:rsid w:val="00A079FF"/>
    <w:rsid w:val="00A11661"/>
    <w:rsid w:val="00A11711"/>
    <w:rsid w:val="00A1547C"/>
    <w:rsid w:val="00A16540"/>
    <w:rsid w:val="00A217C5"/>
    <w:rsid w:val="00A23F8D"/>
    <w:rsid w:val="00A242D9"/>
    <w:rsid w:val="00A25B2E"/>
    <w:rsid w:val="00A27710"/>
    <w:rsid w:val="00A30EC6"/>
    <w:rsid w:val="00A44D00"/>
    <w:rsid w:val="00A46FBA"/>
    <w:rsid w:val="00A62219"/>
    <w:rsid w:val="00A63FFB"/>
    <w:rsid w:val="00A6641B"/>
    <w:rsid w:val="00A67D64"/>
    <w:rsid w:val="00A72736"/>
    <w:rsid w:val="00A73E7E"/>
    <w:rsid w:val="00A75EC4"/>
    <w:rsid w:val="00A800BD"/>
    <w:rsid w:val="00A81B9B"/>
    <w:rsid w:val="00A83837"/>
    <w:rsid w:val="00A84C8C"/>
    <w:rsid w:val="00A85BAA"/>
    <w:rsid w:val="00A8615B"/>
    <w:rsid w:val="00A90121"/>
    <w:rsid w:val="00A926F0"/>
    <w:rsid w:val="00A92C3B"/>
    <w:rsid w:val="00A948B5"/>
    <w:rsid w:val="00A94BE6"/>
    <w:rsid w:val="00A97CC1"/>
    <w:rsid w:val="00AA18D1"/>
    <w:rsid w:val="00AA21E4"/>
    <w:rsid w:val="00AA5594"/>
    <w:rsid w:val="00AA5BAB"/>
    <w:rsid w:val="00AA662F"/>
    <w:rsid w:val="00AA7505"/>
    <w:rsid w:val="00AB53AE"/>
    <w:rsid w:val="00AB6386"/>
    <w:rsid w:val="00AB65FF"/>
    <w:rsid w:val="00AC0399"/>
    <w:rsid w:val="00AC146A"/>
    <w:rsid w:val="00AC4BD3"/>
    <w:rsid w:val="00AD3EEA"/>
    <w:rsid w:val="00AD5A37"/>
    <w:rsid w:val="00AE18C7"/>
    <w:rsid w:val="00AE3DF5"/>
    <w:rsid w:val="00AE53AA"/>
    <w:rsid w:val="00AF0C11"/>
    <w:rsid w:val="00AF6FEC"/>
    <w:rsid w:val="00B053B2"/>
    <w:rsid w:val="00B11645"/>
    <w:rsid w:val="00B15F2F"/>
    <w:rsid w:val="00B26CAE"/>
    <w:rsid w:val="00B40B52"/>
    <w:rsid w:val="00B40F3E"/>
    <w:rsid w:val="00B45523"/>
    <w:rsid w:val="00B45DAA"/>
    <w:rsid w:val="00B47F08"/>
    <w:rsid w:val="00B5422D"/>
    <w:rsid w:val="00B54255"/>
    <w:rsid w:val="00B70158"/>
    <w:rsid w:val="00B70BD1"/>
    <w:rsid w:val="00B71367"/>
    <w:rsid w:val="00B75222"/>
    <w:rsid w:val="00B9522B"/>
    <w:rsid w:val="00B97EF4"/>
    <w:rsid w:val="00B97F70"/>
    <w:rsid w:val="00BA1965"/>
    <w:rsid w:val="00BA354C"/>
    <w:rsid w:val="00BA5D6B"/>
    <w:rsid w:val="00BB72B3"/>
    <w:rsid w:val="00BB7571"/>
    <w:rsid w:val="00BC3BBB"/>
    <w:rsid w:val="00BC4CC1"/>
    <w:rsid w:val="00BD0DD1"/>
    <w:rsid w:val="00BD3FEC"/>
    <w:rsid w:val="00BD44D9"/>
    <w:rsid w:val="00BD6CF1"/>
    <w:rsid w:val="00BD7923"/>
    <w:rsid w:val="00BE3CDE"/>
    <w:rsid w:val="00BE6138"/>
    <w:rsid w:val="00BF11BA"/>
    <w:rsid w:val="00BF3344"/>
    <w:rsid w:val="00C103D7"/>
    <w:rsid w:val="00C147DA"/>
    <w:rsid w:val="00C14940"/>
    <w:rsid w:val="00C2243A"/>
    <w:rsid w:val="00C26A1E"/>
    <w:rsid w:val="00C278FE"/>
    <w:rsid w:val="00C27900"/>
    <w:rsid w:val="00C34FE3"/>
    <w:rsid w:val="00C36901"/>
    <w:rsid w:val="00C41F18"/>
    <w:rsid w:val="00C421EA"/>
    <w:rsid w:val="00C46024"/>
    <w:rsid w:val="00C47564"/>
    <w:rsid w:val="00C47FE1"/>
    <w:rsid w:val="00C543EB"/>
    <w:rsid w:val="00C54BA6"/>
    <w:rsid w:val="00C7157B"/>
    <w:rsid w:val="00C725A0"/>
    <w:rsid w:val="00C74113"/>
    <w:rsid w:val="00C742F7"/>
    <w:rsid w:val="00C756CD"/>
    <w:rsid w:val="00C76909"/>
    <w:rsid w:val="00C813A9"/>
    <w:rsid w:val="00C824E7"/>
    <w:rsid w:val="00C91B24"/>
    <w:rsid w:val="00C9701A"/>
    <w:rsid w:val="00CB6DC8"/>
    <w:rsid w:val="00CB7034"/>
    <w:rsid w:val="00CC4DD5"/>
    <w:rsid w:val="00CD1946"/>
    <w:rsid w:val="00CD55E9"/>
    <w:rsid w:val="00CE043C"/>
    <w:rsid w:val="00CE287C"/>
    <w:rsid w:val="00CF1C6A"/>
    <w:rsid w:val="00CF25F4"/>
    <w:rsid w:val="00CF4752"/>
    <w:rsid w:val="00D074A5"/>
    <w:rsid w:val="00D118AD"/>
    <w:rsid w:val="00D12333"/>
    <w:rsid w:val="00D130A1"/>
    <w:rsid w:val="00D14189"/>
    <w:rsid w:val="00D147DC"/>
    <w:rsid w:val="00D3072D"/>
    <w:rsid w:val="00D362F4"/>
    <w:rsid w:val="00D42B2F"/>
    <w:rsid w:val="00D45F01"/>
    <w:rsid w:val="00D50166"/>
    <w:rsid w:val="00D519A9"/>
    <w:rsid w:val="00D65021"/>
    <w:rsid w:val="00D67DCF"/>
    <w:rsid w:val="00D7224A"/>
    <w:rsid w:val="00D73213"/>
    <w:rsid w:val="00D7508C"/>
    <w:rsid w:val="00D82008"/>
    <w:rsid w:val="00D823A8"/>
    <w:rsid w:val="00D83288"/>
    <w:rsid w:val="00D870B1"/>
    <w:rsid w:val="00D909D0"/>
    <w:rsid w:val="00D92A15"/>
    <w:rsid w:val="00D9322B"/>
    <w:rsid w:val="00D964D4"/>
    <w:rsid w:val="00DC1A51"/>
    <w:rsid w:val="00DC41B4"/>
    <w:rsid w:val="00DC6C44"/>
    <w:rsid w:val="00DD1273"/>
    <w:rsid w:val="00DD172C"/>
    <w:rsid w:val="00DE1372"/>
    <w:rsid w:val="00DE1A17"/>
    <w:rsid w:val="00DE3CFD"/>
    <w:rsid w:val="00DE6BEF"/>
    <w:rsid w:val="00DE6F75"/>
    <w:rsid w:val="00DF031A"/>
    <w:rsid w:val="00DF47C4"/>
    <w:rsid w:val="00DF5DEB"/>
    <w:rsid w:val="00DF710A"/>
    <w:rsid w:val="00E020C0"/>
    <w:rsid w:val="00E04AD2"/>
    <w:rsid w:val="00E10944"/>
    <w:rsid w:val="00E1619C"/>
    <w:rsid w:val="00E21817"/>
    <w:rsid w:val="00E2546B"/>
    <w:rsid w:val="00E26F74"/>
    <w:rsid w:val="00E30133"/>
    <w:rsid w:val="00E3203C"/>
    <w:rsid w:val="00E37DF0"/>
    <w:rsid w:val="00E4045A"/>
    <w:rsid w:val="00E45757"/>
    <w:rsid w:val="00E54B70"/>
    <w:rsid w:val="00E57A55"/>
    <w:rsid w:val="00E57E6F"/>
    <w:rsid w:val="00E625E5"/>
    <w:rsid w:val="00E63A0A"/>
    <w:rsid w:val="00E65866"/>
    <w:rsid w:val="00E701AC"/>
    <w:rsid w:val="00E72CB7"/>
    <w:rsid w:val="00E76017"/>
    <w:rsid w:val="00E826A1"/>
    <w:rsid w:val="00E862EC"/>
    <w:rsid w:val="00E968EC"/>
    <w:rsid w:val="00EA0299"/>
    <w:rsid w:val="00EA0A77"/>
    <w:rsid w:val="00EA2E33"/>
    <w:rsid w:val="00EA5BA8"/>
    <w:rsid w:val="00EB4060"/>
    <w:rsid w:val="00EC4212"/>
    <w:rsid w:val="00EC42FA"/>
    <w:rsid w:val="00EC60E9"/>
    <w:rsid w:val="00EC69E1"/>
    <w:rsid w:val="00ED400F"/>
    <w:rsid w:val="00EE4192"/>
    <w:rsid w:val="00EE5BCA"/>
    <w:rsid w:val="00EF27D6"/>
    <w:rsid w:val="00EF370A"/>
    <w:rsid w:val="00EF41F5"/>
    <w:rsid w:val="00F000EC"/>
    <w:rsid w:val="00F02D0D"/>
    <w:rsid w:val="00F05797"/>
    <w:rsid w:val="00F05E02"/>
    <w:rsid w:val="00F06A38"/>
    <w:rsid w:val="00F07BD7"/>
    <w:rsid w:val="00F15512"/>
    <w:rsid w:val="00F16362"/>
    <w:rsid w:val="00F1646A"/>
    <w:rsid w:val="00F23FCC"/>
    <w:rsid w:val="00F244EA"/>
    <w:rsid w:val="00F25B47"/>
    <w:rsid w:val="00F35966"/>
    <w:rsid w:val="00F361E9"/>
    <w:rsid w:val="00F40EBA"/>
    <w:rsid w:val="00F42561"/>
    <w:rsid w:val="00F4389F"/>
    <w:rsid w:val="00F43DBF"/>
    <w:rsid w:val="00F4775C"/>
    <w:rsid w:val="00F47F2A"/>
    <w:rsid w:val="00F51560"/>
    <w:rsid w:val="00F54B9F"/>
    <w:rsid w:val="00F557C1"/>
    <w:rsid w:val="00F64F82"/>
    <w:rsid w:val="00F762EB"/>
    <w:rsid w:val="00F82536"/>
    <w:rsid w:val="00F864C2"/>
    <w:rsid w:val="00F91545"/>
    <w:rsid w:val="00F917CE"/>
    <w:rsid w:val="00F939E2"/>
    <w:rsid w:val="00F948B5"/>
    <w:rsid w:val="00F955F4"/>
    <w:rsid w:val="00F967AB"/>
    <w:rsid w:val="00FA1BD6"/>
    <w:rsid w:val="00FA247B"/>
    <w:rsid w:val="00FB1176"/>
    <w:rsid w:val="00FB4042"/>
    <w:rsid w:val="00FC30A4"/>
    <w:rsid w:val="00FC34AB"/>
    <w:rsid w:val="00FD173C"/>
    <w:rsid w:val="00FD4339"/>
    <w:rsid w:val="00FD4341"/>
    <w:rsid w:val="00FD52F4"/>
    <w:rsid w:val="00FD6C9E"/>
    <w:rsid w:val="00FE08DB"/>
    <w:rsid w:val="00FE3D03"/>
    <w:rsid w:val="00FE63D2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76ADFE"/>
  <w15:docId w15:val="{E05F2715-A164-4DCA-94ED-9827A6ABD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D5D"/>
  </w:style>
  <w:style w:type="paragraph" w:styleId="Heading1">
    <w:name w:val="heading 1"/>
    <w:basedOn w:val="Normal"/>
    <w:next w:val="Normal"/>
    <w:link w:val="Heading1Char"/>
    <w:qFormat/>
    <w:rsid w:val="00B45DAA"/>
    <w:pPr>
      <w:keepNext/>
      <w:jc w:val="center"/>
      <w:outlineLvl w:val="0"/>
    </w:pPr>
    <w:rPr>
      <w:rFonts w:ascii=".VnBlackH" w:eastAsia="Times New Roman" w:hAnsi=".VnBlackH" w:cs="Times New Roman"/>
      <w:b/>
      <w:sz w:val="22"/>
      <w:szCs w:val="20"/>
    </w:rPr>
  </w:style>
  <w:style w:type="paragraph" w:styleId="Heading2">
    <w:name w:val="heading 2"/>
    <w:basedOn w:val="Normal"/>
    <w:next w:val="Normal"/>
    <w:link w:val="Heading2Char"/>
    <w:qFormat/>
    <w:rsid w:val="00B45DAA"/>
    <w:pPr>
      <w:keepNext/>
      <w:spacing w:before="120" w:line="380" w:lineRule="exact"/>
      <w:jc w:val="center"/>
      <w:outlineLvl w:val="1"/>
    </w:pPr>
    <w:rPr>
      <w:rFonts w:ascii=".VnTimeH" w:eastAsia="Times New Roman" w:hAnsi=".VnTimeH" w:cs="Times New Roman"/>
      <w:b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BalloonText">
    <w:name w:val="Balloon Text"/>
    <w:basedOn w:val="Normal"/>
    <w:link w:val="BalloonTextChar"/>
    <w:uiPriority w:val="99"/>
    <w:semiHidden/>
    <w:unhideWhenUsed/>
    <w:rsid w:val="00D732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1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73E7E"/>
  </w:style>
  <w:style w:type="character" w:customStyle="1" w:styleId="fontstyle01">
    <w:name w:val="fontstyle01"/>
    <w:basedOn w:val="DefaultParagraphFont"/>
    <w:rsid w:val="008E6E4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Heading1Char">
    <w:name w:val="Heading 1 Char"/>
    <w:basedOn w:val="DefaultParagraphFont"/>
    <w:link w:val="Heading1"/>
    <w:rsid w:val="00B45DAA"/>
    <w:rPr>
      <w:rFonts w:ascii=".VnBlackH" w:eastAsia="Times New Roman" w:hAnsi=".VnBlackH" w:cs="Times New Roman"/>
      <w:b/>
      <w:sz w:val="22"/>
      <w:szCs w:val="20"/>
    </w:rPr>
  </w:style>
  <w:style w:type="character" w:customStyle="1" w:styleId="Heading2Char">
    <w:name w:val="Heading 2 Char"/>
    <w:basedOn w:val="DefaultParagraphFont"/>
    <w:link w:val="Heading2"/>
    <w:rsid w:val="00B45DAA"/>
    <w:rPr>
      <w:rFonts w:ascii=".VnTimeH" w:eastAsia="Times New Roman" w:hAnsi=".VnTimeH" w:cs="Times New Roman"/>
      <w:b/>
      <w:sz w:val="36"/>
      <w:szCs w:val="20"/>
    </w:rPr>
  </w:style>
  <w:style w:type="paragraph" w:styleId="NormalWeb">
    <w:name w:val="Normal (Web)"/>
    <w:basedOn w:val="Normal"/>
    <w:link w:val="NormalWebChar"/>
    <w:rsid w:val="00B45DA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NormalWebChar">
    <w:name w:val="Normal (Web) Char"/>
    <w:link w:val="NormalWeb"/>
    <w:rsid w:val="00B45DAA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37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5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54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16" Type="http://schemas.openxmlformats.org/officeDocument/2006/relationships/image" Target="media/image6.wmf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5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0.png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C06AD1-85C0-410D-8363-3997CE3689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571</Words>
  <Characters>8956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Bui Khanh Linh</cp:lastModifiedBy>
  <cp:revision>2</cp:revision>
  <cp:lastPrinted>2022-05-08T07:22:00Z</cp:lastPrinted>
  <dcterms:created xsi:type="dcterms:W3CDTF">2022-05-20T02:54:00Z</dcterms:created>
  <dcterms:modified xsi:type="dcterms:W3CDTF">2022-05-20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